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A00B09" w14:textId="1E52B462" w:rsidR="00A07A23" w:rsidRPr="00CB499A" w:rsidRDefault="00A07A23" w:rsidP="00A07A23">
      <w:pPr>
        <w:pStyle w:val="Titel"/>
        <w:rPr>
          <w:rFonts w:ascii="Trebuchet MS" w:hAnsi="Trebuchet MS"/>
          <w:color w:val="000000"/>
          <w:lang w:val="en-GB"/>
        </w:rPr>
      </w:pPr>
      <w:r w:rsidRPr="00CB499A">
        <w:rPr>
          <w:rFonts w:ascii="Trebuchet MS" w:hAnsi="Trebuchet MS"/>
          <w:color w:val="000000"/>
          <w:lang w:val="en-GB"/>
        </w:rPr>
        <w:t xml:space="preserve">NATIONAL </w:t>
      </w:r>
      <w:r w:rsidR="004136A7" w:rsidRPr="00CB499A">
        <w:rPr>
          <w:rFonts w:ascii="Trebuchet MS" w:hAnsi="Trebuchet MS"/>
          <w:color w:val="000000"/>
          <w:lang w:val="en-GB"/>
        </w:rPr>
        <w:t xml:space="preserve">CHEMISTRY </w:t>
      </w:r>
      <w:r w:rsidRPr="00CB499A">
        <w:rPr>
          <w:rFonts w:ascii="Trebuchet MS" w:hAnsi="Trebuchet MS"/>
          <w:color w:val="000000"/>
          <w:lang w:val="en-GB"/>
        </w:rPr>
        <w:t>OLYMPIAD 202</w:t>
      </w:r>
      <w:r w:rsidR="004C27B3" w:rsidRPr="00CB499A">
        <w:rPr>
          <w:rFonts w:ascii="Trebuchet MS" w:hAnsi="Trebuchet MS"/>
          <w:color w:val="000000"/>
          <w:lang w:val="en-GB"/>
        </w:rPr>
        <w:t>6</w:t>
      </w:r>
    </w:p>
    <w:p w14:paraId="7DD9370F" w14:textId="340282A8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3691812B" w14:textId="77777777" w:rsidR="002F0076" w:rsidRPr="002F0076" w:rsidRDefault="002F0076" w:rsidP="002F0076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106BCB3C" w14:textId="4C6771EC" w:rsidR="002B4EC5" w:rsidRPr="00CB499A" w:rsidRDefault="002F0076" w:rsidP="002F0076">
      <w:pPr>
        <w:jc w:val="center"/>
        <w:rPr>
          <w:rFonts w:ascii="Trebuchet MS" w:hAnsi="Trebuchet MS"/>
          <w:b/>
          <w:bCs/>
          <w:color w:val="000000"/>
          <w:lang w:val="en-GB"/>
        </w:rPr>
      </w:pPr>
      <w:r w:rsidRPr="00CB499A">
        <w:rPr>
          <w:rFonts w:ascii="Trebuchet MS" w:hAnsi="Trebuchet MS"/>
          <w:b/>
          <w:bCs/>
          <w:color w:val="000000"/>
          <w:lang w:val="en-GB"/>
        </w:rPr>
        <w:t>MARKING SCHEME PRELIMINARY ROUND 1</w:t>
      </w:r>
    </w:p>
    <w:p w14:paraId="5606060C" w14:textId="77777777" w:rsidR="002F0076" w:rsidRPr="00CB499A" w:rsidRDefault="002F0076" w:rsidP="002F0076">
      <w:pPr>
        <w:jc w:val="center"/>
        <w:rPr>
          <w:rFonts w:ascii="Trebuchet MS" w:hAnsi="Trebuchet MS"/>
          <w:b/>
          <w:bCs/>
          <w:color w:val="000000"/>
          <w:lang w:val="en-GB"/>
        </w:rPr>
      </w:pPr>
    </w:p>
    <w:p w14:paraId="3773A4F4" w14:textId="77777777" w:rsidR="002F0076" w:rsidRPr="00CB499A" w:rsidRDefault="002F0076" w:rsidP="002F0076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06C9408A" w14:textId="77777777" w:rsidR="002F0076" w:rsidRPr="002F0076" w:rsidRDefault="002F0076" w:rsidP="002F0076">
      <w:pPr>
        <w:jc w:val="center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bCs/>
          <w:color w:val="000000"/>
          <w:lang w:val="en-GB"/>
        </w:rPr>
        <w:t>To be held between 12</w:t>
      </w:r>
      <w:r w:rsidRPr="002F0076">
        <w:rPr>
          <w:rFonts w:ascii="Trebuchet MS" w:hAnsi="Trebuchet MS"/>
          <w:b/>
          <w:bCs/>
          <w:color w:val="000000"/>
          <w:vertAlign w:val="superscript"/>
          <w:lang w:val="en-GB"/>
        </w:rPr>
        <w:t>th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 and 30</w:t>
      </w:r>
      <w:r w:rsidRPr="002F0076">
        <w:rPr>
          <w:rFonts w:ascii="Trebuchet MS" w:hAnsi="Trebuchet MS"/>
          <w:b/>
          <w:bCs/>
          <w:color w:val="000000"/>
          <w:vertAlign w:val="superscript"/>
          <w:lang w:val="en-GB"/>
        </w:rPr>
        <w:t>th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 January 2026</w:t>
      </w:r>
    </w:p>
    <w:p w14:paraId="18E2362A" w14:textId="55C878A5" w:rsidR="004C5B52" w:rsidRPr="00CB499A" w:rsidRDefault="004C5B52" w:rsidP="004136A7">
      <w:pPr>
        <w:jc w:val="center"/>
        <w:rPr>
          <w:rFonts w:ascii="Trebuchet MS" w:hAnsi="Trebuchet MS"/>
          <w:b/>
          <w:lang w:val="en-GB"/>
        </w:rPr>
      </w:pPr>
    </w:p>
    <w:p w14:paraId="29EB6CD2" w14:textId="496C17CF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66ACA43D" w14:textId="4AE5E043" w:rsidR="000D34DE" w:rsidRPr="00CB499A" w:rsidRDefault="000D34DE" w:rsidP="003A5CDF">
      <w:pPr>
        <w:jc w:val="center"/>
        <w:rPr>
          <w:rFonts w:ascii="Trebuchet MS" w:hAnsi="Trebuchet MS"/>
          <w:b/>
          <w:lang w:val="en-GB"/>
        </w:rPr>
      </w:pPr>
    </w:p>
    <w:p w14:paraId="57FD1B6A" w14:textId="7777777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4118C53" w14:textId="6CEC120A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50410552" w14:textId="4FDAC5AB" w:rsidR="003A5CDF" w:rsidRPr="00CB499A" w:rsidRDefault="003A5CDF" w:rsidP="003A5CDF">
      <w:pPr>
        <w:tabs>
          <w:tab w:val="left" w:pos="8544"/>
          <w:tab w:val="right" w:pos="9072"/>
        </w:tabs>
        <w:jc w:val="center"/>
        <w:rPr>
          <w:rFonts w:ascii="Trebuchet MS" w:hAnsi="Trebuchet MS"/>
          <w:b/>
          <w:lang w:val="en-GB"/>
        </w:rPr>
      </w:pPr>
    </w:p>
    <w:p w14:paraId="69760B54" w14:textId="519D1FCA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709D8EF9" w14:textId="429F4C8D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  <w:r w:rsidRPr="00CB499A">
        <w:rPr>
          <w:rFonts w:ascii="Trebuchet MS" w:hAnsi="Trebuchet MS"/>
          <w:noProof/>
          <w:lang w:val="en-GB"/>
        </w:rPr>
        <w:drawing>
          <wp:anchor distT="0" distB="0" distL="114300" distR="114300" simplePos="0" relativeHeight="251650560" behindDoc="0" locked="0" layoutInCell="1" allowOverlap="1" wp14:anchorId="04630E90" wp14:editId="21E112D9">
            <wp:simplePos x="0" y="0"/>
            <wp:positionH relativeFrom="column">
              <wp:posOffset>628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42473194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82D127" w14:textId="0E6B3309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09EB82F" w14:textId="427E4EBB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040CB5F3" w14:textId="6B65155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76ACDAB4" w14:textId="60B969C0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604F2AC4" w14:textId="029F3541" w:rsidR="003A5CDF" w:rsidRPr="00CB499A" w:rsidRDefault="00D847CA" w:rsidP="003A5CDF">
      <w:pPr>
        <w:jc w:val="center"/>
        <w:rPr>
          <w:rFonts w:ascii="Trebuchet MS" w:hAnsi="Trebuchet MS"/>
          <w:b/>
          <w:lang w:val="en-GB"/>
        </w:rPr>
      </w:pPr>
      <w:r w:rsidRPr="00CB499A">
        <w:rPr>
          <w:rFonts w:ascii="Trebuchet MS" w:hAnsi="Trebuchet MS"/>
          <w:noProof/>
          <w:lang w:val="en-GB"/>
        </w:rPr>
        <w:drawing>
          <wp:anchor distT="0" distB="0" distL="114300" distR="114300" simplePos="0" relativeHeight="251674624" behindDoc="0" locked="0" layoutInCell="1" allowOverlap="1" wp14:anchorId="3CFC10CA" wp14:editId="455AE8A8">
            <wp:simplePos x="0" y="0"/>
            <wp:positionH relativeFrom="page">
              <wp:posOffset>3638550</wp:posOffset>
            </wp:positionH>
            <wp:positionV relativeFrom="paragraph">
              <wp:posOffset>148590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289950" w14:textId="16C772EC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88E726C" w14:textId="59B7DDE4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7BC86356" w14:textId="388A1A6D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5197CCBB" w14:textId="7777777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479610C1" w14:textId="7777777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630D8863" w14:textId="00F60EBE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19363AB9" w14:textId="5881A97F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50778F3E" w14:textId="3B4FCD20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15BF14AB" w14:textId="238B732C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5E88A11C" w14:textId="13B43323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3A99A9D5" w14:textId="310AFAB1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3415111E" w14:textId="64F75F4C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73E8357" w14:textId="798C8136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4417979" w14:textId="0A8A724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7EDDDAC3" w14:textId="66C1CA28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201E79CE" w14:textId="77777777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4C339D31" w14:textId="5B3AFAD5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732233F8" w14:textId="60FB5080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0230A2C4" w14:textId="57DD4CC2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1EE0DB73" w14:textId="0865AADC" w:rsidR="003A5CDF" w:rsidRPr="00CB499A" w:rsidRDefault="003A5CDF" w:rsidP="003A5CDF">
      <w:pPr>
        <w:jc w:val="center"/>
        <w:rPr>
          <w:rFonts w:ascii="Trebuchet MS" w:hAnsi="Trebuchet MS"/>
          <w:b/>
          <w:lang w:val="en-GB"/>
        </w:rPr>
      </w:pPr>
    </w:p>
    <w:p w14:paraId="1D61159E" w14:textId="5ACED8FE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>This preliminary round consists of 25 multiple choice questions divided over 9</w:t>
      </w:r>
      <w:r w:rsidR="00F848FC">
        <w:rPr>
          <w:rFonts w:ascii="Trebuchet MS" w:hAnsi="Trebuchet MS"/>
          <w:b/>
          <w:bCs/>
          <w:color w:val="000000"/>
          <w:lang w:val="en-GB"/>
        </w:rPr>
        <w:t> </w:t>
      </w:r>
      <w:r w:rsidRPr="002F0076">
        <w:rPr>
          <w:rFonts w:ascii="Trebuchet MS" w:hAnsi="Trebuchet MS"/>
          <w:b/>
          <w:bCs/>
          <w:color w:val="000000"/>
          <w:lang w:val="en-GB"/>
        </w:rPr>
        <w:t>topics</w:t>
      </w:r>
      <w:r w:rsidR="005A51AB">
        <w:rPr>
          <w:rFonts w:ascii="Trebuchet MS" w:hAnsi="Trebuchet MS"/>
          <w:b/>
          <w:bCs/>
          <w:color w:val="000000"/>
          <w:lang w:val="en-GB"/>
        </w:rPr>
        <w:t>,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 and 2 problems with a total of 8 open questions, in addition to an answer</w:t>
      </w:r>
      <w:r w:rsidR="00F848FC">
        <w:rPr>
          <w:rFonts w:ascii="Trebuchet MS" w:hAnsi="Trebuchet MS"/>
          <w:b/>
          <w:bCs/>
          <w:color w:val="000000"/>
          <w:lang w:val="en-GB"/>
        </w:rPr>
        <w:t> 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sheet for the multiple choice questions. </w:t>
      </w:r>
    </w:p>
    <w:p w14:paraId="30870732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Use the answer sheet to answer the multiple choice questions. </w:t>
      </w:r>
    </w:p>
    <w:p w14:paraId="472BD6DD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For the open questions, use a separate answer sheet for each of the two problems. Remember to include your name on each sheet. </w:t>
      </w:r>
    </w:p>
    <w:p w14:paraId="77DEC3FC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The maximum score for this paper is 73 points. </w:t>
      </w:r>
    </w:p>
    <w:p w14:paraId="3811835F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The preliminary round lasts two hours in total. </w:t>
      </w:r>
    </w:p>
    <w:p w14:paraId="12E9B1D9" w14:textId="03D9E139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>Required materials: (graphic) calculator and BINAS 7</w:t>
      </w:r>
      <w:r w:rsidRPr="002F0076">
        <w:rPr>
          <w:rFonts w:ascii="Trebuchet MS" w:hAnsi="Trebuchet MS"/>
          <w:b/>
          <w:bCs/>
          <w:color w:val="000000"/>
          <w:vertAlign w:val="superscript"/>
          <w:lang w:val="en-GB"/>
        </w:rPr>
        <w:t>th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 edition, </w:t>
      </w:r>
      <w:proofErr w:type="spellStart"/>
      <w:r w:rsidRPr="002F0076">
        <w:rPr>
          <w:rFonts w:ascii="Trebuchet MS" w:hAnsi="Trebuchet MS"/>
          <w:b/>
          <w:bCs/>
          <w:color w:val="000000"/>
          <w:lang w:val="en-GB"/>
        </w:rPr>
        <w:t>ScienceData</w:t>
      </w:r>
      <w:proofErr w:type="spellEnd"/>
      <w:r w:rsidRPr="002F0076">
        <w:rPr>
          <w:rFonts w:ascii="Trebuchet MS" w:hAnsi="Trebuchet MS"/>
          <w:b/>
          <w:bCs/>
          <w:color w:val="000000"/>
          <w:lang w:val="en-GB"/>
        </w:rPr>
        <w:t xml:space="preserve"> 1</w:t>
      </w:r>
      <w:r w:rsidRPr="002F0076">
        <w:rPr>
          <w:rFonts w:ascii="Trebuchet MS" w:hAnsi="Trebuchet MS"/>
          <w:b/>
          <w:bCs/>
          <w:color w:val="000000"/>
          <w:vertAlign w:val="superscript"/>
          <w:lang w:val="en-GB"/>
        </w:rPr>
        <w:t>st</w:t>
      </w:r>
      <w:r w:rsidR="00F848FC">
        <w:rPr>
          <w:rFonts w:ascii="Trebuchet MS" w:hAnsi="Trebuchet MS"/>
          <w:b/>
          <w:bCs/>
          <w:color w:val="000000"/>
          <w:lang w:val="en-GB"/>
        </w:rPr>
        <w:t> </w:t>
      </w:r>
      <w:r w:rsidRPr="002F0076">
        <w:rPr>
          <w:rFonts w:ascii="Trebuchet MS" w:hAnsi="Trebuchet MS"/>
          <w:b/>
          <w:bCs/>
          <w:color w:val="000000"/>
          <w:lang w:val="en-GB"/>
        </w:rPr>
        <w:t>edition or BINAS 5</w:t>
      </w:r>
      <w:r w:rsidRPr="002F0076">
        <w:rPr>
          <w:rFonts w:ascii="Trebuchet MS" w:hAnsi="Trebuchet MS"/>
          <w:b/>
          <w:bCs/>
          <w:color w:val="000000"/>
          <w:vertAlign w:val="superscript"/>
          <w:lang w:val="en-GB"/>
        </w:rPr>
        <w:t>th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 edition, English version. “Green chemistry” table is included. </w:t>
      </w:r>
    </w:p>
    <w:p w14:paraId="2A589F9C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The total number of points available for each question is stated. </w:t>
      </w:r>
    </w:p>
    <w:p w14:paraId="24EFEBFB" w14:textId="77777777" w:rsidR="002F0076" w:rsidRPr="002F0076" w:rsidRDefault="002F0076" w:rsidP="002F0076">
      <w:pPr>
        <w:tabs>
          <w:tab w:val="left" w:pos="284"/>
        </w:tabs>
        <w:ind w:left="284" w:hanging="284"/>
        <w:rPr>
          <w:rFonts w:ascii="Trebuchet MS" w:hAnsi="Trebuchet MS"/>
          <w:b/>
          <w:color w:val="000000"/>
          <w:lang w:val="en-GB"/>
        </w:rPr>
      </w:pPr>
      <w:r w:rsidRPr="002F0076">
        <w:rPr>
          <w:rFonts w:ascii="Trebuchet MS" w:hAnsi="Trebuchet MS"/>
          <w:b/>
          <w:color w:val="000000"/>
          <w:lang w:val="en-GB"/>
        </w:rPr>
        <w:t xml:space="preserve">▪ </w:t>
      </w:r>
      <w:r w:rsidRPr="002F0076">
        <w:rPr>
          <w:rFonts w:ascii="Trebuchet MS" w:hAnsi="Trebuchet MS"/>
          <w:b/>
          <w:color w:val="000000"/>
          <w:lang w:val="en-GB"/>
        </w:rPr>
        <w:tab/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Unless otherwise stated, standard conditions apply: </w:t>
      </w:r>
      <w:r w:rsidRPr="002F0076">
        <w:rPr>
          <w:rFonts w:ascii="Trebuchet MS" w:hAnsi="Trebuchet MS"/>
          <w:b/>
          <w:bCs/>
          <w:i/>
          <w:iCs/>
          <w:color w:val="000000"/>
          <w:lang w:val="en-GB"/>
        </w:rPr>
        <w:t xml:space="preserve">T 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= 298 K and </w:t>
      </w:r>
      <w:r w:rsidRPr="002F0076">
        <w:rPr>
          <w:rFonts w:ascii="Trebuchet MS" w:hAnsi="Trebuchet MS"/>
          <w:b/>
          <w:bCs/>
          <w:i/>
          <w:iCs/>
          <w:color w:val="000000"/>
          <w:lang w:val="en-GB"/>
        </w:rPr>
        <w:t>p = p</w:t>
      </w:r>
      <w:r w:rsidRPr="002F0076">
        <w:rPr>
          <w:rFonts w:ascii="Trebuchet MS" w:hAnsi="Trebuchet MS"/>
          <w:b/>
          <w:bCs/>
          <w:color w:val="000000"/>
          <w:vertAlign w:val="subscript"/>
          <w:lang w:val="en-GB"/>
        </w:rPr>
        <w:t>0</w:t>
      </w:r>
      <w:r w:rsidRPr="002F0076">
        <w:rPr>
          <w:rFonts w:ascii="Trebuchet MS" w:hAnsi="Trebuchet MS"/>
          <w:b/>
          <w:bCs/>
          <w:color w:val="000000"/>
          <w:lang w:val="en-GB"/>
        </w:rPr>
        <w:t xml:space="preserve">. </w:t>
      </w:r>
    </w:p>
    <w:p w14:paraId="3B0E266C" w14:textId="77777777" w:rsidR="004136A7" w:rsidRPr="00CB499A" w:rsidRDefault="004136A7" w:rsidP="004136A7">
      <w:pPr>
        <w:ind w:left="425"/>
        <w:rPr>
          <w:rFonts w:ascii="Trebuchet MS" w:hAnsi="Trebuchet MS"/>
          <w:b/>
          <w:i/>
          <w:iCs/>
          <w:color w:val="000000"/>
          <w:lang w:val="en-GB"/>
        </w:rPr>
      </w:pPr>
    </w:p>
    <w:p w14:paraId="06C8BF8F" w14:textId="77777777" w:rsidR="003A5CDF" w:rsidRPr="00CB499A" w:rsidRDefault="003A5CDF" w:rsidP="003A5CDF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  <w:lang w:val="en-GB"/>
        </w:rPr>
        <w:sectPr w:rsidR="003A5CDF" w:rsidRPr="00CB499A" w:rsidSect="003A5CDF">
          <w:headerReference w:type="default" r:id="rId13"/>
          <w:footerReference w:type="even" r:id="rId14"/>
          <w:footerReference w:type="default" r:id="rId15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5E698E9D" w14:textId="7BB7AA21" w:rsidR="003A5CDF" w:rsidRPr="00C648DB" w:rsidRDefault="003A5CDF" w:rsidP="003A5CDF">
      <w:pPr>
        <w:pStyle w:val="opgave"/>
        <w:numPr>
          <w:ilvl w:val="0"/>
          <w:numId w:val="2"/>
        </w:numPr>
        <w:rPr>
          <w:rFonts w:ascii="Trebuchet MS" w:hAnsi="Trebuchet MS"/>
          <w:lang w:val="fr-FR"/>
        </w:rPr>
      </w:pPr>
      <w:r w:rsidRPr="00C648DB">
        <w:rPr>
          <w:rFonts w:ascii="Trebuchet MS" w:hAnsi="Trebuchet MS"/>
          <w:lang w:val="fr-FR"/>
        </w:rPr>
        <w:lastRenderedPageBreak/>
        <w:t>M</w:t>
      </w:r>
      <w:r w:rsidR="004136A7" w:rsidRPr="00C648DB">
        <w:rPr>
          <w:rFonts w:ascii="Trebuchet MS" w:hAnsi="Trebuchet MS"/>
          <w:lang w:val="fr-FR"/>
        </w:rPr>
        <w:t xml:space="preserve">ultiple </w:t>
      </w:r>
      <w:proofErr w:type="spellStart"/>
      <w:r w:rsidR="004136A7" w:rsidRPr="00C648DB">
        <w:rPr>
          <w:rFonts w:ascii="Trebuchet MS" w:hAnsi="Trebuchet MS"/>
          <w:lang w:val="fr-FR"/>
        </w:rPr>
        <w:t>choice</w:t>
      </w:r>
      <w:proofErr w:type="spellEnd"/>
      <w:r w:rsidR="004136A7" w:rsidRPr="00C648DB">
        <w:rPr>
          <w:rFonts w:ascii="Trebuchet MS" w:hAnsi="Trebuchet MS"/>
          <w:lang w:val="fr-FR"/>
        </w:rPr>
        <w:t xml:space="preserve"> questions</w:t>
      </w:r>
      <w:r w:rsidRPr="00C648DB">
        <w:rPr>
          <w:rFonts w:ascii="Trebuchet MS" w:hAnsi="Trebuchet MS"/>
          <w:lang w:val="fr-FR"/>
        </w:rPr>
        <w:tab/>
        <w:t>(total 50 p</w:t>
      </w:r>
      <w:r w:rsidR="004136A7" w:rsidRPr="00C648DB">
        <w:rPr>
          <w:rFonts w:ascii="Trebuchet MS" w:hAnsi="Trebuchet MS"/>
          <w:lang w:val="fr-FR"/>
        </w:rPr>
        <w:t>oints</w:t>
      </w:r>
      <w:r w:rsidRPr="00C648DB">
        <w:rPr>
          <w:rFonts w:ascii="Trebuchet MS" w:hAnsi="Trebuchet MS"/>
          <w:lang w:val="fr-FR"/>
        </w:rPr>
        <w:t>)</w:t>
      </w:r>
    </w:p>
    <w:p w14:paraId="129109AF" w14:textId="44DECD1F" w:rsidR="00170914" w:rsidRPr="00CB499A" w:rsidRDefault="004136A7" w:rsidP="003A5CDF">
      <w:pPr>
        <w:pStyle w:val="Kop1"/>
        <w:rPr>
          <w:lang w:val="en-GB"/>
        </w:rPr>
      </w:pPr>
      <w:r w:rsidRPr="00CB499A">
        <w:rPr>
          <w:lang w:val="en-GB"/>
        </w:rPr>
        <w:t>For every correct answer</w:t>
      </w:r>
      <w:r w:rsidR="003A5CDF" w:rsidRPr="00CB499A">
        <w:rPr>
          <w:lang w:val="en-GB"/>
        </w:rPr>
        <w:t>: 2 p</w:t>
      </w:r>
      <w:r w:rsidRPr="00CB499A">
        <w:rPr>
          <w:lang w:val="en-GB"/>
        </w:rPr>
        <w:t>oints</w:t>
      </w:r>
    </w:p>
    <w:p w14:paraId="47C9F8AD" w14:textId="23172D0C" w:rsidR="00170914" w:rsidRPr="00CB499A" w:rsidRDefault="00F848FC">
      <w:pPr>
        <w:spacing w:after="160" w:line="259" w:lineRule="auto"/>
        <w:rPr>
          <w:rFonts w:ascii="Trebuchet MS" w:hAnsi="Trebuchet MS"/>
          <w:b/>
          <w:bCs/>
          <w:lang w:val="en-GB"/>
        </w:rPr>
      </w:pPr>
      <w:r>
        <w:rPr>
          <w:rFonts w:ascii="Trebuchet MS" w:hAnsi="Trebuchet MS"/>
          <w:b/>
          <w:bCs/>
          <w:lang w:val="en-GB"/>
        </w:rPr>
        <w:t>Brief summary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147"/>
      </w:tblGrid>
      <w:tr w:rsidR="00170914" w:rsidRPr="00CB499A" w14:paraId="14902636" w14:textId="77777777" w:rsidTr="00170914">
        <w:trPr>
          <w:trHeight w:val="454"/>
        </w:trPr>
        <w:tc>
          <w:tcPr>
            <w:tcW w:w="534" w:type="dxa"/>
            <w:tcBorders>
              <w:top w:val="nil"/>
            </w:tcBorders>
            <w:shd w:val="clear" w:color="auto" w:fill="CCCCCC"/>
          </w:tcPr>
          <w:p w14:paraId="2A55F085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nr.</w:t>
            </w:r>
          </w:p>
        </w:tc>
        <w:tc>
          <w:tcPr>
            <w:tcW w:w="1147" w:type="dxa"/>
            <w:tcBorders>
              <w:top w:val="nil"/>
            </w:tcBorders>
            <w:shd w:val="clear" w:color="auto" w:fill="CCCCCC"/>
          </w:tcPr>
          <w:p w14:paraId="136EC70B" w14:textId="4B167476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an</w:t>
            </w:r>
            <w:r w:rsidR="004136A7" w:rsidRPr="00CB499A">
              <w:rPr>
                <w:rFonts w:ascii="Trebuchet MS" w:hAnsi="Trebuchet MS"/>
                <w:lang w:val="en-GB"/>
              </w:rPr>
              <w:t>swer</w:t>
            </w:r>
          </w:p>
        </w:tc>
      </w:tr>
      <w:tr w:rsidR="00170914" w:rsidRPr="00CB499A" w14:paraId="6380D4F0" w14:textId="77777777" w:rsidTr="00170914">
        <w:trPr>
          <w:trHeight w:val="408"/>
        </w:trPr>
        <w:tc>
          <w:tcPr>
            <w:tcW w:w="534" w:type="dxa"/>
          </w:tcPr>
          <w:p w14:paraId="791691AC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1147" w:type="dxa"/>
          </w:tcPr>
          <w:p w14:paraId="71DF6C31" w14:textId="689F936C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6E005F43" w14:textId="77777777" w:rsidTr="00170914">
        <w:trPr>
          <w:trHeight w:val="408"/>
        </w:trPr>
        <w:tc>
          <w:tcPr>
            <w:tcW w:w="534" w:type="dxa"/>
          </w:tcPr>
          <w:p w14:paraId="6075F385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1147" w:type="dxa"/>
          </w:tcPr>
          <w:p w14:paraId="280C2A95" w14:textId="2B800D6D" w:rsidR="00170914" w:rsidRPr="00CB499A" w:rsidRDefault="009C090E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0A5675C8" w14:textId="77777777" w:rsidTr="00170914">
        <w:trPr>
          <w:trHeight w:val="408"/>
        </w:trPr>
        <w:tc>
          <w:tcPr>
            <w:tcW w:w="534" w:type="dxa"/>
          </w:tcPr>
          <w:p w14:paraId="1F5371AC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3</w:t>
            </w:r>
          </w:p>
        </w:tc>
        <w:tc>
          <w:tcPr>
            <w:tcW w:w="1147" w:type="dxa"/>
          </w:tcPr>
          <w:p w14:paraId="5F3C8F5A" w14:textId="6653141B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25462792" w14:textId="77777777" w:rsidTr="00170914">
        <w:trPr>
          <w:trHeight w:val="408"/>
        </w:trPr>
        <w:tc>
          <w:tcPr>
            <w:tcW w:w="534" w:type="dxa"/>
          </w:tcPr>
          <w:p w14:paraId="31F1251E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1147" w:type="dxa"/>
          </w:tcPr>
          <w:p w14:paraId="0B29B0DD" w14:textId="1C374154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0319186D" w14:textId="77777777" w:rsidTr="00170914">
        <w:trPr>
          <w:trHeight w:val="408"/>
        </w:trPr>
        <w:tc>
          <w:tcPr>
            <w:tcW w:w="534" w:type="dxa"/>
          </w:tcPr>
          <w:p w14:paraId="0F68D0FA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1147" w:type="dxa"/>
          </w:tcPr>
          <w:p w14:paraId="4325BE7E" w14:textId="72F4D92B" w:rsidR="00170914" w:rsidRPr="00CB499A" w:rsidRDefault="00C82A61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A</w:t>
            </w:r>
          </w:p>
        </w:tc>
      </w:tr>
      <w:tr w:rsidR="0078102F" w:rsidRPr="00CB499A" w14:paraId="26E4FE84" w14:textId="77777777" w:rsidTr="003C49BE">
        <w:trPr>
          <w:trHeight w:val="408"/>
        </w:trPr>
        <w:tc>
          <w:tcPr>
            <w:tcW w:w="534" w:type="dxa"/>
          </w:tcPr>
          <w:p w14:paraId="37DB43A0" w14:textId="77777777" w:rsidR="0078102F" w:rsidRPr="00CB499A" w:rsidRDefault="0078102F" w:rsidP="003C49BE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6</w:t>
            </w:r>
          </w:p>
        </w:tc>
        <w:tc>
          <w:tcPr>
            <w:tcW w:w="1147" w:type="dxa"/>
          </w:tcPr>
          <w:p w14:paraId="71BE26D7" w14:textId="3CE2BA49" w:rsidR="0078102F" w:rsidRPr="00CB499A" w:rsidRDefault="007667F0" w:rsidP="003C49BE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0DF64C60" w14:textId="77777777" w:rsidTr="00170914">
        <w:trPr>
          <w:trHeight w:val="408"/>
        </w:trPr>
        <w:tc>
          <w:tcPr>
            <w:tcW w:w="534" w:type="dxa"/>
          </w:tcPr>
          <w:p w14:paraId="7C64B9C4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1147" w:type="dxa"/>
          </w:tcPr>
          <w:p w14:paraId="3F378126" w14:textId="29CFBBEB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7BD4A497" w14:textId="77777777" w:rsidTr="00170914">
        <w:trPr>
          <w:trHeight w:val="408"/>
        </w:trPr>
        <w:tc>
          <w:tcPr>
            <w:tcW w:w="534" w:type="dxa"/>
          </w:tcPr>
          <w:p w14:paraId="3CDCB14D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1147" w:type="dxa"/>
          </w:tcPr>
          <w:p w14:paraId="798ABA2D" w14:textId="2168F1D3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E</w:t>
            </w:r>
          </w:p>
        </w:tc>
      </w:tr>
      <w:tr w:rsidR="00170914" w:rsidRPr="00CB499A" w14:paraId="5266CB04" w14:textId="77777777" w:rsidTr="00170914">
        <w:trPr>
          <w:trHeight w:val="408"/>
        </w:trPr>
        <w:tc>
          <w:tcPr>
            <w:tcW w:w="534" w:type="dxa"/>
          </w:tcPr>
          <w:p w14:paraId="27BB38E2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1147" w:type="dxa"/>
          </w:tcPr>
          <w:p w14:paraId="5481EBAD" w14:textId="5212021E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3A741C2D" w14:textId="77777777" w:rsidTr="00170914">
        <w:trPr>
          <w:trHeight w:val="408"/>
        </w:trPr>
        <w:tc>
          <w:tcPr>
            <w:tcW w:w="534" w:type="dxa"/>
          </w:tcPr>
          <w:p w14:paraId="4C87312B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0</w:t>
            </w:r>
          </w:p>
        </w:tc>
        <w:tc>
          <w:tcPr>
            <w:tcW w:w="1147" w:type="dxa"/>
          </w:tcPr>
          <w:p w14:paraId="79761ADB" w14:textId="0B595226" w:rsidR="00170914" w:rsidRPr="00CB499A" w:rsidRDefault="003E34FC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2962FF74" w14:textId="77777777" w:rsidTr="00170914">
        <w:trPr>
          <w:trHeight w:val="408"/>
        </w:trPr>
        <w:tc>
          <w:tcPr>
            <w:tcW w:w="534" w:type="dxa"/>
          </w:tcPr>
          <w:p w14:paraId="1369AC23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1</w:t>
            </w:r>
          </w:p>
        </w:tc>
        <w:tc>
          <w:tcPr>
            <w:tcW w:w="1147" w:type="dxa"/>
          </w:tcPr>
          <w:p w14:paraId="57FD809F" w14:textId="3635DA65" w:rsidR="00170914" w:rsidRPr="00CB499A" w:rsidRDefault="003E34FC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3E804107" w14:textId="77777777" w:rsidTr="00170914">
        <w:trPr>
          <w:trHeight w:val="408"/>
        </w:trPr>
        <w:tc>
          <w:tcPr>
            <w:tcW w:w="534" w:type="dxa"/>
          </w:tcPr>
          <w:p w14:paraId="55EEBC70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2</w:t>
            </w:r>
          </w:p>
        </w:tc>
        <w:tc>
          <w:tcPr>
            <w:tcW w:w="1147" w:type="dxa"/>
          </w:tcPr>
          <w:p w14:paraId="42BFF07A" w14:textId="5F41ADEF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B</w:t>
            </w:r>
          </w:p>
        </w:tc>
      </w:tr>
      <w:tr w:rsidR="00170914" w:rsidRPr="00CB499A" w14:paraId="229D8772" w14:textId="77777777" w:rsidTr="00170914">
        <w:trPr>
          <w:trHeight w:val="408"/>
        </w:trPr>
        <w:tc>
          <w:tcPr>
            <w:tcW w:w="534" w:type="dxa"/>
          </w:tcPr>
          <w:p w14:paraId="594B8182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1147" w:type="dxa"/>
          </w:tcPr>
          <w:p w14:paraId="40B43B82" w14:textId="75BAA0F5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A</w:t>
            </w:r>
          </w:p>
        </w:tc>
      </w:tr>
      <w:tr w:rsidR="00170914" w:rsidRPr="00CB499A" w14:paraId="09254F5F" w14:textId="77777777" w:rsidTr="00170914">
        <w:trPr>
          <w:trHeight w:val="408"/>
        </w:trPr>
        <w:tc>
          <w:tcPr>
            <w:tcW w:w="534" w:type="dxa"/>
          </w:tcPr>
          <w:p w14:paraId="1061F77C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4</w:t>
            </w:r>
          </w:p>
        </w:tc>
        <w:tc>
          <w:tcPr>
            <w:tcW w:w="1147" w:type="dxa"/>
          </w:tcPr>
          <w:p w14:paraId="19600613" w14:textId="13BDCFDE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1E72A575" w14:textId="77777777" w:rsidTr="00170914">
        <w:trPr>
          <w:trHeight w:val="408"/>
        </w:trPr>
        <w:tc>
          <w:tcPr>
            <w:tcW w:w="534" w:type="dxa"/>
          </w:tcPr>
          <w:p w14:paraId="7762A41C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5</w:t>
            </w:r>
          </w:p>
        </w:tc>
        <w:tc>
          <w:tcPr>
            <w:tcW w:w="1147" w:type="dxa"/>
          </w:tcPr>
          <w:p w14:paraId="1E3EB3A5" w14:textId="19054244" w:rsidR="00170914" w:rsidRPr="00CB499A" w:rsidRDefault="00BB1E97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E</w:t>
            </w:r>
          </w:p>
        </w:tc>
      </w:tr>
      <w:tr w:rsidR="00170914" w:rsidRPr="00CB499A" w14:paraId="472503EA" w14:textId="77777777" w:rsidTr="00170914">
        <w:trPr>
          <w:trHeight w:val="408"/>
        </w:trPr>
        <w:tc>
          <w:tcPr>
            <w:tcW w:w="534" w:type="dxa"/>
          </w:tcPr>
          <w:p w14:paraId="2F4232AD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6</w:t>
            </w:r>
          </w:p>
        </w:tc>
        <w:tc>
          <w:tcPr>
            <w:tcW w:w="1147" w:type="dxa"/>
          </w:tcPr>
          <w:p w14:paraId="199EE108" w14:textId="605DFD12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1F6C68E6" w14:textId="77777777" w:rsidTr="00170914">
        <w:trPr>
          <w:trHeight w:val="408"/>
        </w:trPr>
        <w:tc>
          <w:tcPr>
            <w:tcW w:w="534" w:type="dxa"/>
          </w:tcPr>
          <w:p w14:paraId="7213F4A8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7</w:t>
            </w:r>
          </w:p>
        </w:tc>
        <w:tc>
          <w:tcPr>
            <w:tcW w:w="1147" w:type="dxa"/>
          </w:tcPr>
          <w:p w14:paraId="029DCA45" w14:textId="10C28DA8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7D7C6D00" w14:textId="77777777" w:rsidTr="00170914">
        <w:trPr>
          <w:trHeight w:val="408"/>
        </w:trPr>
        <w:tc>
          <w:tcPr>
            <w:tcW w:w="534" w:type="dxa"/>
          </w:tcPr>
          <w:p w14:paraId="1D00F9C7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8</w:t>
            </w:r>
          </w:p>
        </w:tc>
        <w:tc>
          <w:tcPr>
            <w:tcW w:w="1147" w:type="dxa"/>
          </w:tcPr>
          <w:p w14:paraId="497AFFF0" w14:textId="41849269" w:rsidR="00170914" w:rsidRPr="00CB499A" w:rsidRDefault="00D06D8E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B</w:t>
            </w:r>
          </w:p>
        </w:tc>
      </w:tr>
      <w:tr w:rsidR="00170914" w:rsidRPr="00CB499A" w14:paraId="23CCCA09" w14:textId="77777777" w:rsidTr="00170914">
        <w:trPr>
          <w:trHeight w:val="408"/>
        </w:trPr>
        <w:tc>
          <w:tcPr>
            <w:tcW w:w="534" w:type="dxa"/>
          </w:tcPr>
          <w:p w14:paraId="296EA771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9</w:t>
            </w:r>
          </w:p>
        </w:tc>
        <w:tc>
          <w:tcPr>
            <w:tcW w:w="1147" w:type="dxa"/>
          </w:tcPr>
          <w:p w14:paraId="151A5912" w14:textId="6480BD71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0000F937" w14:textId="77777777" w:rsidTr="00170914">
        <w:trPr>
          <w:trHeight w:val="408"/>
        </w:trPr>
        <w:tc>
          <w:tcPr>
            <w:tcW w:w="534" w:type="dxa"/>
          </w:tcPr>
          <w:p w14:paraId="026F7678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0</w:t>
            </w:r>
          </w:p>
        </w:tc>
        <w:tc>
          <w:tcPr>
            <w:tcW w:w="1147" w:type="dxa"/>
          </w:tcPr>
          <w:p w14:paraId="092079BE" w14:textId="3185496E" w:rsidR="00170914" w:rsidRPr="00CB499A" w:rsidRDefault="0074599E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B</w:t>
            </w:r>
          </w:p>
        </w:tc>
      </w:tr>
      <w:tr w:rsidR="00170914" w:rsidRPr="00CB499A" w14:paraId="3CF51C83" w14:textId="77777777" w:rsidTr="00170914">
        <w:trPr>
          <w:trHeight w:val="408"/>
        </w:trPr>
        <w:tc>
          <w:tcPr>
            <w:tcW w:w="534" w:type="dxa"/>
          </w:tcPr>
          <w:p w14:paraId="406554EC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1</w:t>
            </w:r>
          </w:p>
        </w:tc>
        <w:tc>
          <w:tcPr>
            <w:tcW w:w="1147" w:type="dxa"/>
          </w:tcPr>
          <w:p w14:paraId="0A77C671" w14:textId="5BD780C3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A</w:t>
            </w:r>
          </w:p>
        </w:tc>
      </w:tr>
      <w:tr w:rsidR="00170914" w:rsidRPr="00CB499A" w14:paraId="19F1F9B1" w14:textId="77777777" w:rsidTr="00170914">
        <w:trPr>
          <w:trHeight w:val="408"/>
        </w:trPr>
        <w:tc>
          <w:tcPr>
            <w:tcW w:w="534" w:type="dxa"/>
          </w:tcPr>
          <w:p w14:paraId="2253B0A6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2</w:t>
            </w:r>
          </w:p>
        </w:tc>
        <w:tc>
          <w:tcPr>
            <w:tcW w:w="1147" w:type="dxa"/>
          </w:tcPr>
          <w:p w14:paraId="7FAC88B9" w14:textId="75739872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A</w:t>
            </w:r>
          </w:p>
        </w:tc>
      </w:tr>
      <w:tr w:rsidR="00170914" w:rsidRPr="00CB499A" w14:paraId="6102D0D7" w14:textId="77777777" w:rsidTr="00170914">
        <w:trPr>
          <w:trHeight w:val="408"/>
        </w:trPr>
        <w:tc>
          <w:tcPr>
            <w:tcW w:w="534" w:type="dxa"/>
          </w:tcPr>
          <w:p w14:paraId="7304BBE3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3</w:t>
            </w:r>
          </w:p>
        </w:tc>
        <w:tc>
          <w:tcPr>
            <w:tcW w:w="1147" w:type="dxa"/>
          </w:tcPr>
          <w:p w14:paraId="17A8E356" w14:textId="6EAC44EC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  <w:tr w:rsidR="00170914" w:rsidRPr="00CB499A" w14:paraId="15DF652F" w14:textId="77777777" w:rsidTr="00170914">
        <w:trPr>
          <w:trHeight w:val="408"/>
        </w:trPr>
        <w:tc>
          <w:tcPr>
            <w:tcW w:w="534" w:type="dxa"/>
          </w:tcPr>
          <w:p w14:paraId="4412B3A1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4</w:t>
            </w:r>
          </w:p>
        </w:tc>
        <w:tc>
          <w:tcPr>
            <w:tcW w:w="1147" w:type="dxa"/>
          </w:tcPr>
          <w:p w14:paraId="1C81F411" w14:textId="61DD0725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C</w:t>
            </w:r>
          </w:p>
        </w:tc>
      </w:tr>
      <w:tr w:rsidR="00170914" w:rsidRPr="00CB499A" w14:paraId="1CE48E1D" w14:textId="77777777" w:rsidTr="00170914">
        <w:trPr>
          <w:trHeight w:val="408"/>
        </w:trPr>
        <w:tc>
          <w:tcPr>
            <w:tcW w:w="534" w:type="dxa"/>
          </w:tcPr>
          <w:p w14:paraId="36396E5A" w14:textId="77777777" w:rsidR="00170914" w:rsidRPr="00CB499A" w:rsidRDefault="00170914" w:rsidP="00570661">
            <w:pPr>
              <w:spacing w:before="6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25</w:t>
            </w:r>
          </w:p>
        </w:tc>
        <w:tc>
          <w:tcPr>
            <w:tcW w:w="1147" w:type="dxa"/>
          </w:tcPr>
          <w:p w14:paraId="544B47F6" w14:textId="7768088E" w:rsidR="00170914" w:rsidRPr="00CB499A" w:rsidRDefault="00500FEB" w:rsidP="00170914">
            <w:pPr>
              <w:spacing w:before="60"/>
              <w:jc w:val="center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D</w:t>
            </w:r>
          </w:p>
        </w:tc>
      </w:tr>
    </w:tbl>
    <w:p w14:paraId="21503447" w14:textId="3A8CD4BC" w:rsidR="00170914" w:rsidRPr="00CB499A" w:rsidRDefault="00170914">
      <w:pPr>
        <w:spacing w:after="160" w:line="259" w:lineRule="auto"/>
        <w:rPr>
          <w:rFonts w:ascii="Trebuchet MS" w:hAnsi="Trebuchet MS"/>
          <w:b/>
          <w:bCs/>
          <w:sz w:val="24"/>
          <w:szCs w:val="24"/>
          <w:lang w:val="en-GB" w:eastAsia="x-none"/>
        </w:rPr>
      </w:pPr>
      <w:r w:rsidRPr="00CB499A">
        <w:rPr>
          <w:rFonts w:ascii="Trebuchet MS" w:hAnsi="Trebuchet MS"/>
          <w:b/>
          <w:bCs/>
          <w:lang w:val="en-GB"/>
        </w:rP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3A5CDF" w:rsidRPr="00CB499A" w14:paraId="67B52530" w14:textId="77777777" w:rsidTr="00366DD1">
        <w:tc>
          <w:tcPr>
            <w:tcW w:w="534" w:type="dxa"/>
          </w:tcPr>
          <w:p w14:paraId="612D4096" w14:textId="77777777" w:rsidR="003A5CDF" w:rsidRPr="00CB499A" w:rsidRDefault="003A5CDF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2013954F" w14:textId="77777777" w:rsidR="003A5CDF" w:rsidRPr="00CB499A" w:rsidRDefault="003A5CDF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2A53B0DF" w14:textId="235D6E46" w:rsidR="003A5CDF" w:rsidRPr="00CB499A" w:rsidRDefault="004136A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Carbon </w:t>
            </w:r>
            <w:r w:rsidR="00C313B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C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hemistry</w:t>
            </w:r>
          </w:p>
        </w:tc>
      </w:tr>
      <w:tr w:rsidR="003A5CDF" w:rsidRPr="00CB499A" w14:paraId="4278568E" w14:textId="77777777" w:rsidTr="00366DD1">
        <w:tc>
          <w:tcPr>
            <w:tcW w:w="534" w:type="dxa"/>
          </w:tcPr>
          <w:p w14:paraId="2B609BE6" w14:textId="44CAC9F5" w:rsidR="003A5CDF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bCs/>
                <w:lang w:val="en-GB"/>
              </w:rPr>
              <w:t>1</w:t>
            </w:r>
          </w:p>
        </w:tc>
        <w:tc>
          <w:tcPr>
            <w:tcW w:w="426" w:type="dxa"/>
          </w:tcPr>
          <w:p w14:paraId="34498AE4" w14:textId="6EE1D69E" w:rsidR="003A5CDF" w:rsidRPr="00CB499A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706B981E" w14:textId="0989A6BD" w:rsidR="004136A7" w:rsidRPr="00CB499A" w:rsidRDefault="004136A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All products are shown below. The C atoms indic</w:t>
            </w:r>
            <w:r w:rsidR="00F848FC">
              <w:rPr>
                <w:rFonts w:ascii="Trebuchet MS" w:hAnsi="Trebuchet MS"/>
                <w:bCs/>
                <w:szCs w:val="22"/>
                <w:lang w:val="en-GB"/>
              </w:rPr>
              <w:t>a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ted with * are asymmetrical. These compounds have two stereo isomers.</w:t>
            </w:r>
          </w:p>
          <w:p w14:paraId="5130A34D" w14:textId="1276FF96" w:rsidR="00C556D9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  <w:r w:rsidRPr="00CB499A">
              <w:rPr>
                <w:rFonts w:ascii="Trebuchet MS" w:hAnsi="Trebuchet MS" w:cs="Arial"/>
                <w:b/>
                <w:bCs/>
                <w:noProof/>
                <w:lang w:val="en-GB"/>
                <w14:ligatures w14:val="standardContextual"/>
              </w:rPr>
              <w:drawing>
                <wp:anchor distT="0" distB="0" distL="114300" distR="114300" simplePos="0" relativeHeight="251703296" behindDoc="0" locked="0" layoutInCell="1" allowOverlap="1" wp14:anchorId="7A37E5CB" wp14:editId="1554B636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4620</wp:posOffset>
                  </wp:positionV>
                  <wp:extent cx="2765244" cy="1457317"/>
                  <wp:effectExtent l="0" t="0" r="0" b="0"/>
                  <wp:wrapNone/>
                  <wp:docPr id="2" name="Afbeelding 2" descr="Afbeelding met tekst, Lettertype, schermopname, diagram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fbeelding 2" descr="Afbeelding met tekst, Lettertype, schermopname, diagram&#10;&#10;Door AI gegenereerde inhoud is mogelijk onjuist.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5244" cy="1457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6F672CA" w14:textId="77777777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</w:p>
          <w:p w14:paraId="30A9DCED" w14:textId="77777777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</w:p>
          <w:p w14:paraId="16E3AE50" w14:textId="77777777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</w:p>
          <w:p w14:paraId="03ABDD2F" w14:textId="77777777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</w:p>
          <w:p w14:paraId="044B588A" w14:textId="77777777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  <w:lang w:val="en-GB"/>
              </w:rPr>
            </w:pPr>
          </w:p>
          <w:p w14:paraId="0462197C" w14:textId="7629AB3C" w:rsidR="00EB089B" w:rsidRPr="00CB499A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</w:tc>
      </w:tr>
      <w:tr w:rsidR="00AF2E23" w:rsidRPr="00CB499A" w14:paraId="4F803BB6" w14:textId="77777777" w:rsidTr="00366DD1">
        <w:tc>
          <w:tcPr>
            <w:tcW w:w="534" w:type="dxa"/>
          </w:tcPr>
          <w:p w14:paraId="6CFB1AA3" w14:textId="5D2043BE" w:rsidR="00AF2E23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</w:t>
            </w:r>
          </w:p>
        </w:tc>
        <w:tc>
          <w:tcPr>
            <w:tcW w:w="426" w:type="dxa"/>
          </w:tcPr>
          <w:p w14:paraId="7839C21E" w14:textId="413953D9" w:rsidR="00AF2E23" w:rsidRPr="00CB499A" w:rsidRDefault="009C090E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5AD8F01C" w14:textId="02ECE927" w:rsidR="00D318D1" w:rsidRPr="00CB499A" w:rsidRDefault="004A0713" w:rsidP="004A0713">
            <w:pPr>
              <w:spacing w:before="120" w:after="120" w:line="23" w:lineRule="atLeast"/>
              <w:rPr>
                <w:rFonts w:ascii="Trebuchet MS" w:hAnsi="Trebuchet MS"/>
                <w:bCs/>
                <w:lang w:val="en-GB"/>
              </w:rPr>
            </w:pPr>
            <w:r w:rsidRPr="004A0713">
              <w:rPr>
                <w:rFonts w:ascii="Trebuchet MS" w:hAnsi="Trebuchet MS"/>
                <w:bCs/>
                <w:noProof/>
                <w:lang w:val="en-GB"/>
              </w:rPr>
              <w:drawing>
                <wp:inline distT="0" distB="0" distL="0" distR="0" wp14:anchorId="1AC72F1E" wp14:editId="31894513">
                  <wp:extent cx="3318933" cy="1654880"/>
                  <wp:effectExtent l="0" t="0" r="0" b="2540"/>
                  <wp:docPr id="151069108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069108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2914" cy="1661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75A9" w:rsidRPr="00CB499A" w14:paraId="722C2CA2" w14:textId="77777777" w:rsidTr="00366DD1">
        <w:tc>
          <w:tcPr>
            <w:tcW w:w="534" w:type="dxa"/>
          </w:tcPr>
          <w:p w14:paraId="1A8DC5A1" w14:textId="240645E9" w:rsidR="00B775A9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3</w:t>
            </w:r>
          </w:p>
        </w:tc>
        <w:tc>
          <w:tcPr>
            <w:tcW w:w="426" w:type="dxa"/>
          </w:tcPr>
          <w:p w14:paraId="4BE36723" w14:textId="0C1D9B2C" w:rsidR="00B775A9" w:rsidRPr="00CB499A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429E7F25" w14:textId="75079068" w:rsidR="00EB089B" w:rsidRPr="00CB499A" w:rsidRDefault="004136A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See below</w:t>
            </w:r>
            <w:r w:rsidR="00EB089B" w:rsidRPr="00CB499A">
              <w:rPr>
                <w:rFonts w:ascii="Trebuchet MS" w:hAnsi="Trebuchet MS"/>
                <w:lang w:val="en-GB"/>
              </w:rPr>
              <w:t>.</w:t>
            </w:r>
          </w:p>
          <w:p w14:paraId="6DF885A6" w14:textId="4CA16043" w:rsidR="00EB089B" w:rsidRPr="00CB499A" w:rsidRDefault="00210EB2" w:rsidP="00210EB2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2D936D40" wp14:editId="28183FF9">
                  <wp:extent cx="3192145" cy="1886364"/>
                  <wp:effectExtent l="0" t="0" r="8255" b="0"/>
                  <wp:docPr id="1942279238" name="Afbeelding 1" descr="Afbeelding met tekst, Lettertype, diagram, schermopname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2279238" name="Afbeelding 1" descr="Afbeelding met tekst, Lettertype, diagram, schermopname&#10;&#10;Door AI gegenereerde inhoud is mogelijk onjuist.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145" cy="1886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46F3" w:rsidRPr="00CB499A" w14:paraId="2DF77F1D" w14:textId="77777777" w:rsidTr="00662C73">
        <w:tc>
          <w:tcPr>
            <w:tcW w:w="534" w:type="dxa"/>
          </w:tcPr>
          <w:p w14:paraId="5A1FBDFE" w14:textId="1FB4C1A1" w:rsidR="009D46F3" w:rsidRPr="00CB499A" w:rsidRDefault="00AF389A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4</w:t>
            </w:r>
          </w:p>
        </w:tc>
        <w:tc>
          <w:tcPr>
            <w:tcW w:w="426" w:type="dxa"/>
          </w:tcPr>
          <w:p w14:paraId="0EC8919E" w14:textId="77777777" w:rsidR="009D46F3" w:rsidRPr="00CB499A" w:rsidRDefault="009D46F3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3F8713CB" w14:textId="040630D8" w:rsidR="009D46F3" w:rsidRPr="00CB499A" w:rsidRDefault="004136A7" w:rsidP="00662C73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 xml:space="preserve">The repeating unit is </w:t>
            </w:r>
            <w:r w:rsidR="009D46F3" w:rsidRPr="00CB499A">
              <w:rPr>
                <w:rFonts w:ascii="Trebuchet MS" w:hAnsi="Trebuchet MS"/>
                <w:lang w:val="en-GB"/>
              </w:rPr>
              <w:t>C</w:t>
            </w:r>
            <w:r w:rsidR="009D46F3" w:rsidRPr="00CB499A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="009D46F3" w:rsidRPr="00CB499A">
              <w:rPr>
                <w:rFonts w:ascii="Trebuchet MS" w:hAnsi="Trebuchet MS"/>
                <w:lang w:val="en-GB"/>
              </w:rPr>
              <w:t>H</w:t>
            </w:r>
            <w:r w:rsidR="009D46F3" w:rsidRPr="00CB499A">
              <w:rPr>
                <w:rFonts w:ascii="Trebuchet MS" w:hAnsi="Trebuchet MS"/>
                <w:vertAlign w:val="subscript"/>
                <w:lang w:val="en-GB"/>
              </w:rPr>
              <w:t>10</w:t>
            </w:r>
            <w:r w:rsidR="009D46F3" w:rsidRPr="00CB499A">
              <w:rPr>
                <w:rFonts w:ascii="Trebuchet MS" w:hAnsi="Trebuchet MS"/>
                <w:lang w:val="en-GB"/>
              </w:rPr>
              <w:t>O</w:t>
            </w:r>
            <w:r w:rsidR="009D46F3" w:rsidRPr="00CB499A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="009D46F3" w:rsidRPr="00CB499A">
              <w:rPr>
                <w:rFonts w:ascii="Trebuchet MS" w:hAnsi="Trebuchet MS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lang w:val="en-GB"/>
              </w:rPr>
              <w:t xml:space="preserve">with a molar mass of </w:t>
            </w:r>
            <w:r w:rsidR="009D46F3" w:rsidRPr="00CB499A">
              <w:rPr>
                <w:rFonts w:ascii="Trebuchet MS" w:hAnsi="Trebuchet MS"/>
                <w:lang w:val="en-GB"/>
              </w:rPr>
              <w:t>162</w:t>
            </w:r>
            <w:r w:rsidR="00BD00E4" w:rsidRPr="00CB499A">
              <w:rPr>
                <w:rFonts w:ascii="Trebuchet MS" w:hAnsi="Trebuchet MS"/>
                <w:lang w:val="en-GB"/>
              </w:rPr>
              <w:t>.</w:t>
            </w:r>
            <w:r w:rsidR="009D46F3" w:rsidRPr="00CB499A">
              <w:rPr>
                <w:rFonts w:ascii="Trebuchet MS" w:hAnsi="Trebuchet MS"/>
                <w:lang w:val="en-GB"/>
              </w:rPr>
              <w:t>14 g</w:t>
            </w:r>
            <w:r w:rsidR="00F848FC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9D46F3" w:rsidRPr="00CB499A">
              <w:rPr>
                <w:rFonts w:ascii="Trebuchet MS" w:hAnsi="Trebuchet MS"/>
                <w:lang w:val="en-GB"/>
              </w:rPr>
              <w:t>mol</w:t>
            </w:r>
            <w:r w:rsidR="00EB089B" w:rsidRPr="00CB499A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="00EB089B" w:rsidRPr="00CB499A">
              <w:rPr>
                <w:rFonts w:ascii="Trebuchet MS" w:hAnsi="Trebuchet MS"/>
                <w:lang w:val="en-GB"/>
              </w:rPr>
              <w:t>.</w:t>
            </w:r>
          </w:p>
          <w:p w14:paraId="3C0F31D5" w14:textId="291616A3" w:rsidR="009D46F3" w:rsidRPr="00CB499A" w:rsidRDefault="00B51D41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B51D41">
              <w:rPr>
                <w:rFonts w:ascii="Trebuchet MS" w:hAnsi="Trebuchet MS"/>
                <w:noProof/>
                <w:position w:val="-22"/>
                <w:lang w:val="en-GB"/>
              </w:rPr>
              <w:object w:dxaOrig="5800" w:dyaOrig="620" w14:anchorId="6DBBD6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86.8pt;height:30pt" o:ole="">
                  <v:imagedata r:id="rId19" o:title=""/>
                </v:shape>
                <o:OLEObject Type="Embed" ProgID="Equation.DSMT4" ShapeID="_x0000_i1025" DrawAspect="Content" ObjectID="_1831185498" r:id="rId20"/>
              </w:object>
            </w:r>
          </w:p>
        </w:tc>
      </w:tr>
      <w:tr w:rsidR="00715F97" w:rsidRPr="00CB499A" w14:paraId="669E6B85" w14:textId="77777777" w:rsidTr="00366DD1">
        <w:tc>
          <w:tcPr>
            <w:tcW w:w="534" w:type="dxa"/>
          </w:tcPr>
          <w:p w14:paraId="7B0D621D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4B79FE20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2216FAC0" w14:textId="5E2544C8" w:rsidR="00715F97" w:rsidRPr="00CB499A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Thermo</w:t>
            </w:r>
            <w:r w:rsidR="00BD00E4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c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h</w:t>
            </w:r>
            <w:r w:rsidR="004136A7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emistry</w:t>
            </w:r>
          </w:p>
        </w:tc>
      </w:tr>
      <w:tr w:rsidR="00715F97" w:rsidRPr="00AA2AE6" w14:paraId="5379037B" w14:textId="77777777" w:rsidTr="002B1788">
        <w:tc>
          <w:tcPr>
            <w:tcW w:w="534" w:type="dxa"/>
          </w:tcPr>
          <w:p w14:paraId="668FAA00" w14:textId="28F96699" w:rsidR="00715F97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5</w:t>
            </w:r>
          </w:p>
        </w:tc>
        <w:tc>
          <w:tcPr>
            <w:tcW w:w="426" w:type="dxa"/>
          </w:tcPr>
          <w:p w14:paraId="3079B64A" w14:textId="3E00863B" w:rsidR="00715F97" w:rsidRPr="00CB499A" w:rsidRDefault="00C82A6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A</w:t>
            </w:r>
          </w:p>
        </w:tc>
        <w:tc>
          <w:tcPr>
            <w:tcW w:w="8898" w:type="dxa"/>
          </w:tcPr>
          <w:p w14:paraId="20B30F20" w14:textId="3DDA5A81" w:rsidR="004136A7" w:rsidRPr="00CB499A" w:rsidRDefault="004136A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CB499A">
              <w:rPr>
                <w:rFonts w:ascii="Trebuchet MS" w:hAnsi="Trebuchet MS"/>
                <w:szCs w:val="22"/>
                <w:lang w:val="en-GB"/>
              </w:rPr>
              <w:t>The energy level of the product is lower than that of the rea</w:t>
            </w:r>
            <w:r w:rsidR="00BD00E4" w:rsidRPr="00CB499A">
              <w:rPr>
                <w:rFonts w:ascii="Trebuchet MS" w:hAnsi="Trebuchet MS"/>
                <w:szCs w:val="22"/>
                <w:lang w:val="en-GB"/>
              </w:rPr>
              <w:t>cta</w:t>
            </w:r>
            <w:r w:rsidRPr="00CB499A">
              <w:rPr>
                <w:rFonts w:ascii="Trebuchet MS" w:hAnsi="Trebuchet MS"/>
                <w:szCs w:val="22"/>
                <w:lang w:val="en-GB"/>
              </w:rPr>
              <w:t>nts. The reaction is therefore exothermic.</w:t>
            </w:r>
          </w:p>
          <w:p w14:paraId="5CBCD660" w14:textId="7C8C7368" w:rsidR="007667F0" w:rsidRPr="00CB499A" w:rsidRDefault="004136A7" w:rsidP="00F848FC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szCs w:val="22"/>
                <w:lang w:val="en-GB"/>
              </w:rPr>
              <w:t>A catalyst only lowers the energy level of the activated state.</w:t>
            </w:r>
          </w:p>
        </w:tc>
      </w:tr>
    </w:tbl>
    <w:p w14:paraId="73C6CC33" w14:textId="77777777" w:rsidR="00F4113E" w:rsidRPr="00CB499A" w:rsidRDefault="00F4113E">
      <w:pPr>
        <w:rPr>
          <w:lang w:val="en-GB"/>
        </w:rPr>
      </w:pPr>
      <w:r w:rsidRPr="00CB499A">
        <w:rPr>
          <w:lang w:val="en-GB"/>
        </w:rP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715F97" w:rsidRPr="00CB499A" w14:paraId="4A2EF52C" w14:textId="77777777">
        <w:tc>
          <w:tcPr>
            <w:tcW w:w="534" w:type="dxa"/>
          </w:tcPr>
          <w:p w14:paraId="1030F6E4" w14:textId="1962864C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417C309E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5461E22F" w14:textId="2B7F3DCC" w:rsidR="00715F97" w:rsidRPr="00CB499A" w:rsidRDefault="004136A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eaction </w:t>
            </w:r>
            <w:r w:rsidR="00BD00E4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ate 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nd equilibrium</w:t>
            </w:r>
          </w:p>
        </w:tc>
      </w:tr>
      <w:tr w:rsidR="00715F97" w:rsidRPr="00AA2AE6" w14:paraId="375C2995" w14:textId="77777777">
        <w:tc>
          <w:tcPr>
            <w:tcW w:w="534" w:type="dxa"/>
          </w:tcPr>
          <w:p w14:paraId="46476053" w14:textId="5FFFBBBC" w:rsidR="00715F97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6</w:t>
            </w:r>
          </w:p>
        </w:tc>
        <w:tc>
          <w:tcPr>
            <w:tcW w:w="426" w:type="dxa"/>
          </w:tcPr>
          <w:p w14:paraId="3B4722F3" w14:textId="475832EA" w:rsidR="00715F97" w:rsidRPr="00CB499A" w:rsidRDefault="007667F0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  <w:vAlign w:val="center"/>
          </w:tcPr>
          <w:p w14:paraId="13CB85DC" w14:textId="3EEE1947" w:rsidR="004136A7" w:rsidRPr="00CB499A" w:rsidRDefault="004136A7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For the reaction to the right, the </w:t>
            </w:r>
            <w:r w:rsidR="00530CBD">
              <w:rPr>
                <w:rFonts w:ascii="Trebuchet MS" w:hAnsi="Trebuchet MS"/>
                <w:bCs/>
                <w:szCs w:val="22"/>
                <w:lang w:val="en-GB"/>
              </w:rPr>
              <w:t xml:space="preserve">heat of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reaction is:</w:t>
            </w:r>
          </w:p>
          <w:p w14:paraId="76475FA1" w14:textId="02EE3DF5" w:rsidR="003B2623" w:rsidRPr="00CB499A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I: (2 </w:t>
            </w:r>
            <w:r w:rsidR="0058301C" w:rsidRPr="00CB499A">
              <w:rPr>
                <w:rFonts w:ascii="Trebuchet MS" w:hAnsi="Trebuchet MS"/>
                <w:color w:val="000000" w:themeColor="text1"/>
                <w:lang w:val="en-GB"/>
              </w:rPr>
              <w:t>×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="0058301C" w:rsidRPr="00CB499A">
              <w:rPr>
                <w:rFonts w:ascii="Trebuchet MS" w:hAnsi="Trebuchet MS"/>
                <w:lang w:val="en-GB"/>
              </w:rPr>
              <w:t>—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0</w:t>
            </w:r>
            <w:r w:rsidR="004136A7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332</w:t>
            </w:r>
            <w:r w:rsidR="00052773" w:rsidRPr="00CB499A">
              <w:rPr>
                <w:rFonts w:ascii="Trebuchet MS" w:hAnsi="Trebuchet MS"/>
                <w:bCs/>
                <w:szCs w:val="22"/>
                <w:lang w:val="en-GB"/>
              </w:rPr>
              <w:t>∙10</w:t>
            </w:r>
            <w:r w:rsidR="00052773" w:rsidRPr="00CB499A">
              <w:rPr>
                <w:rFonts w:ascii="Trebuchet MS" w:hAnsi="Trebuchet MS"/>
                <w:bCs/>
                <w:szCs w:val="22"/>
                <w:vertAlign w:val="superscript"/>
                <w:lang w:val="en-GB"/>
              </w:rPr>
              <w:t>5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) 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+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0</w:t>
            </w:r>
            <w:r w:rsidR="004136A7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111</w:t>
            </w:r>
            <w:r w:rsidR="00052773" w:rsidRPr="00CB499A">
              <w:rPr>
                <w:rFonts w:ascii="Trebuchet MS" w:hAnsi="Trebuchet MS"/>
                <w:bCs/>
                <w:szCs w:val="22"/>
                <w:lang w:val="en-GB"/>
              </w:rPr>
              <w:t>∙10</w:t>
            </w:r>
            <w:r w:rsidR="00052773" w:rsidRPr="00CB499A">
              <w:rPr>
                <w:rFonts w:ascii="Trebuchet MS" w:hAnsi="Trebuchet MS"/>
                <w:bCs/>
                <w:szCs w:val="22"/>
                <w:vertAlign w:val="superscript"/>
                <w:lang w:val="en-GB"/>
              </w:rPr>
              <w:t>5</w:t>
            </w:r>
            <w:r w:rsidR="00052773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= 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="0058301C" w:rsidRPr="00CB499A">
              <w:rPr>
                <w:rFonts w:ascii="Trebuchet MS" w:hAnsi="Trebuchet MS"/>
                <w:lang w:val="en-GB"/>
              </w:rPr>
              <w:t>—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0</w:t>
            </w:r>
            <w:r w:rsidR="004136A7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553∙10</w:t>
            </w:r>
            <w:r w:rsidRPr="00CB499A">
              <w:rPr>
                <w:rFonts w:ascii="Trebuchet MS" w:hAnsi="Trebuchet MS"/>
                <w:bCs/>
                <w:szCs w:val="22"/>
                <w:vertAlign w:val="superscript"/>
                <w:lang w:val="en-GB"/>
              </w:rPr>
              <w:t>5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J</w:t>
            </w:r>
            <w:r w:rsidR="009C090E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per 2 mol NO</w:t>
            </w:r>
            <w:r w:rsidR="009C090E" w:rsidRPr="00CB499A">
              <w:rPr>
                <w:rFonts w:ascii="Trebuchet MS" w:hAnsi="Trebuchet MS"/>
                <w:bCs/>
                <w:szCs w:val="22"/>
                <w:vertAlign w:val="subscript"/>
                <w:lang w:val="en-GB"/>
              </w:rPr>
              <w:t>2</w:t>
            </w:r>
          </w:p>
          <w:p w14:paraId="0A95EC9B" w14:textId="557E06F0" w:rsidR="007667F0" w:rsidRPr="00CB499A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I</w:t>
            </w:r>
            <w:r w:rsidR="00052773" w:rsidRPr="00CB499A">
              <w:rPr>
                <w:rFonts w:ascii="Trebuchet MS" w:hAnsi="Trebuchet MS"/>
                <w:bCs/>
                <w:szCs w:val="22"/>
                <w:lang w:val="en-GB"/>
              </w:rPr>
              <w:t>I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: 0 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+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(2 </w:t>
            </w:r>
            <w:r w:rsidR="0058301C" w:rsidRPr="00CB499A">
              <w:rPr>
                <w:rFonts w:ascii="Trebuchet MS" w:hAnsi="Trebuchet MS"/>
                <w:color w:val="000000" w:themeColor="text1"/>
                <w:lang w:val="en-GB"/>
              </w:rPr>
              <w:t>×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1</w:t>
            </w:r>
            <w:r w:rsidR="003D11F7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43</w:t>
            </w:r>
            <w:r w:rsidR="00052773" w:rsidRPr="00CB499A">
              <w:rPr>
                <w:rFonts w:ascii="Trebuchet MS" w:hAnsi="Trebuchet MS"/>
                <w:bCs/>
                <w:szCs w:val="22"/>
                <w:lang w:val="en-GB"/>
              </w:rPr>
              <w:t>∙10</w:t>
            </w:r>
            <w:r w:rsidR="00052773" w:rsidRPr="00CB499A">
              <w:rPr>
                <w:rFonts w:ascii="Trebuchet MS" w:hAnsi="Trebuchet MS"/>
                <w:bCs/>
                <w:szCs w:val="22"/>
                <w:vertAlign w:val="superscript"/>
                <w:lang w:val="en-GB"/>
              </w:rPr>
              <w:t>5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) 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= </w:t>
            </w:r>
            <w:r w:rsidR="0058301C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2</w:t>
            </w:r>
            <w:r w:rsidR="003D11F7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86∙10</w:t>
            </w:r>
            <w:r w:rsidRPr="00CB499A">
              <w:rPr>
                <w:rFonts w:ascii="Trebuchet MS" w:hAnsi="Trebuchet MS"/>
                <w:bCs/>
                <w:szCs w:val="22"/>
                <w:vertAlign w:val="superscript"/>
                <w:lang w:val="en-GB"/>
              </w:rPr>
              <w:t>5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J</w:t>
            </w:r>
            <w:r w:rsidR="009C090E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per 3 mol O</w:t>
            </w:r>
            <w:r w:rsidR="009C090E" w:rsidRPr="00CB499A">
              <w:rPr>
                <w:rFonts w:ascii="Trebuchet MS" w:hAnsi="Trebuchet MS"/>
                <w:bCs/>
                <w:szCs w:val="22"/>
                <w:vertAlign w:val="subscript"/>
                <w:lang w:val="en-GB"/>
              </w:rPr>
              <w:t>2</w:t>
            </w:r>
            <w:r w:rsidR="009C090E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</w:p>
          <w:p w14:paraId="5FCBBA3B" w14:textId="0A6C7E46" w:rsidR="003D11F7" w:rsidRPr="00CB499A" w:rsidRDefault="003D11F7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With an increase in temperature the endothermic reaction is temporarily favo</w:t>
            </w:r>
            <w:r w:rsidR="00C648DB">
              <w:rPr>
                <w:rFonts w:ascii="Trebuchet MS" w:hAnsi="Trebuchet MS"/>
                <w:bCs/>
                <w:szCs w:val="22"/>
                <w:lang w:val="en-GB"/>
              </w:rPr>
              <w:t>u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red.</w:t>
            </w:r>
          </w:p>
          <w:p w14:paraId="3314931A" w14:textId="55CFE2BA" w:rsidR="007667F0" w:rsidRPr="00CB499A" w:rsidRDefault="003D11F7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Reaction I shifts to the left and reaction II shifts to the right.</w:t>
            </w:r>
          </w:p>
        </w:tc>
      </w:tr>
      <w:tr w:rsidR="007C5CD8" w:rsidRPr="00CB499A" w14:paraId="1B6E9E8F" w14:textId="77777777" w:rsidTr="00366DD1">
        <w:tc>
          <w:tcPr>
            <w:tcW w:w="534" w:type="dxa"/>
          </w:tcPr>
          <w:p w14:paraId="132E8F4F" w14:textId="4A9E34B4" w:rsidR="00553D0A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7</w:t>
            </w:r>
          </w:p>
        </w:tc>
        <w:tc>
          <w:tcPr>
            <w:tcW w:w="426" w:type="dxa"/>
          </w:tcPr>
          <w:p w14:paraId="7C3C9872" w14:textId="6A5369D8" w:rsidR="00715F97" w:rsidRPr="00CB499A" w:rsidRDefault="00F4505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  <w:vAlign w:val="center"/>
          </w:tcPr>
          <w:p w14:paraId="3BB149F2" w14:textId="13EA34F1" w:rsidR="00715F97" w:rsidRPr="00CB499A" w:rsidRDefault="00F848FC" w:rsidP="00F143D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noProof/>
                <w:position w:val="-22"/>
                <w:szCs w:val="22"/>
                <w:lang w:val="en-GB"/>
              </w:rPr>
              <w:object w:dxaOrig="3000" w:dyaOrig="580" w14:anchorId="53C3E0D5">
                <v:shape id="_x0000_i1026" type="#_x0000_t75" alt="" style="width:147.6pt;height:28.8pt" o:ole="">
                  <v:imagedata r:id="rId21" o:title=""/>
                </v:shape>
                <o:OLEObject Type="Embed" ProgID="Equation.DSMT4" ShapeID="_x0000_i1026" DrawAspect="Content" ObjectID="_1831185499" r:id="rId22"/>
              </w:object>
            </w:r>
          </w:p>
        </w:tc>
      </w:tr>
      <w:tr w:rsidR="002B4EC5" w:rsidRPr="00AA2AE6" w14:paraId="750B6239" w14:textId="77777777" w:rsidTr="00366DD1">
        <w:tc>
          <w:tcPr>
            <w:tcW w:w="534" w:type="dxa"/>
          </w:tcPr>
          <w:p w14:paraId="6858A43B" w14:textId="3258C95D" w:rsidR="002B4EC5" w:rsidRPr="00CB499A" w:rsidRDefault="00AF389A" w:rsidP="002B4EC5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8</w:t>
            </w:r>
          </w:p>
        </w:tc>
        <w:tc>
          <w:tcPr>
            <w:tcW w:w="426" w:type="dxa"/>
          </w:tcPr>
          <w:p w14:paraId="2BA163D8" w14:textId="48F0E0FC" w:rsidR="002B4EC5" w:rsidRPr="00CB499A" w:rsidRDefault="00921A82" w:rsidP="002B4EC5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E</w:t>
            </w:r>
          </w:p>
        </w:tc>
        <w:tc>
          <w:tcPr>
            <w:tcW w:w="8898" w:type="dxa"/>
            <w:vAlign w:val="center"/>
          </w:tcPr>
          <w:p w14:paraId="2EBD48D9" w14:textId="7981DE92" w:rsidR="00C94F6D" w:rsidRPr="00CB499A" w:rsidRDefault="00C94F6D" w:rsidP="00A9057A">
            <w:pPr>
              <w:pStyle w:val="Vraag2"/>
              <w:tabs>
                <w:tab w:val="clear" w:pos="720"/>
                <w:tab w:val="clear" w:pos="9639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When the volume increases, the reaction shifts toward the side with the most gas particles. In this case, that is to the right.</w:t>
            </w:r>
          </w:p>
          <w:p w14:paraId="264F3C5F" w14:textId="4F4C8A3D" w:rsidR="00921A82" w:rsidRPr="00CB499A" w:rsidRDefault="00C94F6D" w:rsidP="00A9057A">
            <w:pPr>
              <w:pStyle w:val="Vraag2"/>
              <w:tabs>
                <w:tab w:val="clear" w:pos="720"/>
                <w:tab w:val="clear" w:pos="9639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For this equilibrium</w:t>
            </w:r>
            <w:r w:rsidR="00530CBD">
              <w:rPr>
                <w:rFonts w:ascii="Trebuchet MS" w:hAnsi="Trebuchet MS"/>
                <w:bCs/>
                <w:szCs w:val="22"/>
                <w:lang w:val="en-GB"/>
              </w:rPr>
              <w:t>,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="00921A82" w:rsidRPr="00CB499A">
              <w:rPr>
                <w:rFonts w:ascii="Trebuchet MS" w:hAnsi="Trebuchet MS"/>
                <w:bCs/>
                <w:szCs w:val="22"/>
                <w:lang w:val="en-GB"/>
              </w:rPr>
              <w:t>[CO</w:t>
            </w:r>
            <w:r w:rsidR="00921A82" w:rsidRPr="00CB499A">
              <w:rPr>
                <w:rFonts w:ascii="Trebuchet MS" w:hAnsi="Trebuchet MS"/>
                <w:bCs/>
                <w:szCs w:val="22"/>
                <w:vertAlign w:val="subscript"/>
                <w:lang w:val="en-GB"/>
              </w:rPr>
              <w:t>2</w:t>
            </w:r>
            <w:r w:rsidR="00921A82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] = </w:t>
            </w:r>
            <w:r w:rsidR="00921A82" w:rsidRPr="00CB499A">
              <w:rPr>
                <w:rFonts w:ascii="Trebuchet MS" w:hAnsi="Trebuchet MS"/>
                <w:bCs/>
                <w:i/>
                <w:iCs/>
                <w:szCs w:val="22"/>
                <w:lang w:val="en-GB"/>
              </w:rPr>
              <w:t>K</w:t>
            </w:r>
            <w:r w:rsidR="00530CBD" w:rsidRPr="00530CBD">
              <w:rPr>
                <w:rFonts w:ascii="Trebuchet MS" w:hAnsi="Trebuchet MS"/>
                <w:bCs/>
                <w:i/>
                <w:iCs/>
                <w:szCs w:val="22"/>
                <w:lang w:val="en-GB"/>
              </w:rPr>
              <w:t xml:space="preserve"> </w:t>
            </w:r>
            <w:r w:rsidR="00530CBD" w:rsidRPr="000C664D">
              <w:rPr>
                <w:rFonts w:ascii="Trebuchet MS" w:hAnsi="Trebuchet MS"/>
                <w:bCs/>
                <w:szCs w:val="22"/>
                <w:lang w:val="en-GB"/>
              </w:rPr>
              <w:t>applies</w:t>
            </w:r>
            <w:r w:rsidR="00010B23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</w:p>
          <w:p w14:paraId="69802B56" w14:textId="5E417EA3" w:rsidR="002B4EC5" w:rsidRPr="00CB499A" w:rsidRDefault="00C94F6D" w:rsidP="00921A82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>Therefor</w:t>
            </w:r>
            <w:r w:rsidR="00530CBD">
              <w:rPr>
                <w:rFonts w:ascii="Trebuchet MS" w:hAnsi="Trebuchet MS"/>
                <w:bCs/>
                <w:szCs w:val="22"/>
                <w:lang w:val="en-GB"/>
              </w:rPr>
              <w:t>e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the concentration of </w:t>
            </w:r>
            <w:r w:rsidR="00921A82" w:rsidRPr="00CB499A">
              <w:rPr>
                <w:rFonts w:ascii="Trebuchet MS" w:hAnsi="Trebuchet MS"/>
                <w:bCs/>
                <w:szCs w:val="22"/>
                <w:lang w:val="en-GB"/>
              </w:rPr>
              <w:t>CO</w:t>
            </w:r>
            <w:r w:rsidR="00921A82" w:rsidRPr="00CB499A">
              <w:rPr>
                <w:rFonts w:ascii="Trebuchet MS" w:hAnsi="Trebuchet MS"/>
                <w:bCs/>
                <w:szCs w:val="22"/>
                <w:vertAlign w:val="subscript"/>
                <w:lang w:val="en-GB"/>
              </w:rPr>
              <w:t>2</w:t>
            </w:r>
            <w:r w:rsidR="00921A82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</w:t>
            </w:r>
            <w:r w:rsidR="00D231AE" w:rsidRPr="00CB499A">
              <w:rPr>
                <w:rFonts w:ascii="Trebuchet MS" w:hAnsi="Trebuchet MS"/>
                <w:bCs/>
                <w:szCs w:val="22"/>
                <w:lang w:val="en-GB"/>
              </w:rPr>
              <w:t>remains</w:t>
            </w:r>
            <w:r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constant</w:t>
            </w:r>
            <w:r w:rsidR="00921A82" w:rsidRPr="00CB499A">
              <w:rPr>
                <w:rFonts w:ascii="Trebuchet MS" w:hAnsi="Trebuchet MS"/>
                <w:bCs/>
                <w:szCs w:val="22"/>
                <w:lang w:val="en-GB"/>
              </w:rPr>
              <w:t>.</w:t>
            </w:r>
          </w:p>
        </w:tc>
      </w:tr>
      <w:tr w:rsidR="00715F97" w:rsidRPr="00CB499A" w14:paraId="66969878" w14:textId="77777777" w:rsidTr="00366DD1">
        <w:tc>
          <w:tcPr>
            <w:tcW w:w="534" w:type="dxa"/>
          </w:tcPr>
          <w:p w14:paraId="7DC59F06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2172A989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46DEA617" w14:textId="6472ABEF" w:rsidR="00715F97" w:rsidRPr="00CB499A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Structure</w:t>
            </w:r>
            <w:r w:rsidR="00D231AE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s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</w:t>
            </w:r>
            <w:r w:rsidR="00D231AE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nd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formul</w:t>
            </w:r>
            <w:r w:rsidR="00D231AE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e</w:t>
            </w:r>
          </w:p>
        </w:tc>
      </w:tr>
      <w:tr w:rsidR="005A0E21" w:rsidRPr="00AA2AE6" w14:paraId="2581AC30" w14:textId="77777777" w:rsidTr="00662C73">
        <w:tc>
          <w:tcPr>
            <w:tcW w:w="534" w:type="dxa"/>
          </w:tcPr>
          <w:p w14:paraId="446587D7" w14:textId="77777777" w:rsidR="005A0E21" w:rsidRPr="00CB499A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lang w:val="en-GB"/>
              </w:rPr>
              <w:t>9</w:t>
            </w:r>
          </w:p>
        </w:tc>
        <w:tc>
          <w:tcPr>
            <w:tcW w:w="426" w:type="dxa"/>
          </w:tcPr>
          <w:p w14:paraId="061929C3" w14:textId="77777777" w:rsidR="005A0E21" w:rsidRPr="00CB499A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0E63CB79" w14:textId="753DFB1E" w:rsidR="005A0E21" w:rsidRPr="00CB499A" w:rsidRDefault="00D231AE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The ions present are Na</w:t>
            </w:r>
            <w:r w:rsidRPr="00CB499A">
              <w:rPr>
                <w:rFonts w:ascii="Cambria Math" w:hAnsi="Cambria Math" w:cs="Cambria Math"/>
                <w:lang w:val="en-GB"/>
              </w:rPr>
              <w:t>⁺</w:t>
            </w:r>
            <w:r w:rsidRPr="00CB499A">
              <w:rPr>
                <w:rFonts w:ascii="Trebuchet MS" w:hAnsi="Trebuchet MS"/>
                <w:lang w:val="en-GB"/>
              </w:rPr>
              <w:t>, Mg²</w:t>
            </w:r>
            <w:r w:rsidRPr="00CB499A">
              <w:rPr>
                <w:rFonts w:ascii="Cambria Math" w:hAnsi="Cambria Math" w:cs="Cambria Math"/>
                <w:lang w:val="en-GB"/>
              </w:rPr>
              <w:t>⁺</w:t>
            </w:r>
            <w:r w:rsidRPr="00CB499A">
              <w:rPr>
                <w:rFonts w:ascii="Trebuchet MS" w:hAnsi="Trebuchet MS"/>
                <w:lang w:val="en-GB"/>
              </w:rPr>
              <w:t xml:space="preserve"> and SO</w:t>
            </w:r>
            <w:r w:rsidRPr="00CB499A">
              <w:rPr>
                <w:rFonts w:ascii="Cambria Math" w:hAnsi="Cambria Math" w:cs="Cambria Math"/>
                <w:lang w:val="en-GB"/>
              </w:rPr>
              <w:t>₄</w:t>
            </w:r>
            <w:r w:rsidRPr="00CB499A">
              <w:rPr>
                <w:rFonts w:ascii="Trebuchet MS" w:hAnsi="Trebuchet MS"/>
                <w:lang w:val="en-GB"/>
              </w:rPr>
              <w:t>²</w:t>
            </w:r>
            <w:r w:rsidRPr="00CB499A">
              <w:rPr>
                <w:rFonts w:ascii="Cambria Math" w:hAnsi="Cambria Math" w:cs="Cambria Math"/>
                <w:lang w:val="en-GB"/>
              </w:rPr>
              <w:t>⁻</w:t>
            </w:r>
            <w:r w:rsidRPr="00CB499A">
              <w:rPr>
                <w:rFonts w:ascii="Trebuchet MS" w:hAnsi="Trebuchet MS"/>
                <w:lang w:val="en-GB"/>
              </w:rPr>
              <w:t>. With the molar ratio 2 : 2 : 3 of these ions, the total charge is zero and the molar ratio Na</w:t>
            </w:r>
            <w:r w:rsidRPr="00CB499A">
              <w:rPr>
                <w:rFonts w:ascii="Cambria Math" w:hAnsi="Cambria Math" w:cs="Cambria Math"/>
                <w:lang w:val="en-GB"/>
              </w:rPr>
              <w:t>⁺</w:t>
            </w:r>
            <w:r w:rsidRPr="00CB499A">
              <w:rPr>
                <w:rFonts w:ascii="Trebuchet MS" w:hAnsi="Trebuchet MS"/>
                <w:lang w:val="en-GB"/>
              </w:rPr>
              <w:t xml:space="preserve"> : Mg²</w:t>
            </w:r>
            <w:r w:rsidRPr="00CB499A">
              <w:rPr>
                <w:rFonts w:ascii="Cambria Math" w:hAnsi="Cambria Math" w:cs="Cambria Math"/>
                <w:lang w:val="en-GB"/>
              </w:rPr>
              <w:t>⁺</w:t>
            </w:r>
            <w:r w:rsidRPr="00CB499A">
              <w:rPr>
                <w:rFonts w:ascii="Trebuchet MS" w:hAnsi="Trebuchet MS"/>
                <w:lang w:val="en-GB"/>
              </w:rPr>
              <w:t xml:space="preserve"> is equal to 1 : 1.</w:t>
            </w:r>
          </w:p>
        </w:tc>
      </w:tr>
      <w:tr w:rsidR="003E34FC" w:rsidRPr="00AA2AE6" w14:paraId="1CE44653" w14:textId="77777777" w:rsidTr="00DA5D8D">
        <w:tc>
          <w:tcPr>
            <w:tcW w:w="534" w:type="dxa"/>
          </w:tcPr>
          <w:p w14:paraId="67700F66" w14:textId="4A5DB3FC" w:rsidR="003E34FC" w:rsidRPr="00CB499A" w:rsidRDefault="003E34FC" w:rsidP="00DA5D8D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0</w:t>
            </w:r>
          </w:p>
        </w:tc>
        <w:tc>
          <w:tcPr>
            <w:tcW w:w="426" w:type="dxa"/>
          </w:tcPr>
          <w:p w14:paraId="510BAEC5" w14:textId="77777777" w:rsidR="003E34FC" w:rsidRPr="00CB499A" w:rsidRDefault="003E34FC" w:rsidP="00DA5D8D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</w:tcPr>
          <w:p w14:paraId="483C98ED" w14:textId="07CEB9D2" w:rsidR="003E34FC" w:rsidRPr="00CB499A" w:rsidRDefault="0034140A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  <w:lang w:val="en-GB"/>
              </w:rPr>
            </w:pPr>
            <w:r w:rsidRPr="00CB499A">
              <w:rPr>
                <w:rFonts w:ascii="Trebuchet MS" w:hAnsi="Trebuchet MS"/>
                <w:noProof/>
                <w:szCs w:val="22"/>
                <w:lang w:val="en-GB"/>
                <w14:ligatures w14:val="standardContextual"/>
              </w:rPr>
              <w:drawing>
                <wp:anchor distT="0" distB="0" distL="114300" distR="114300" simplePos="0" relativeHeight="251714560" behindDoc="0" locked="0" layoutInCell="1" allowOverlap="1" wp14:anchorId="7C6AAB53" wp14:editId="366E127E">
                  <wp:simplePos x="0" y="0"/>
                  <wp:positionH relativeFrom="column">
                    <wp:posOffset>6248</wp:posOffset>
                  </wp:positionH>
                  <wp:positionV relativeFrom="paragraph">
                    <wp:posOffset>77572</wp:posOffset>
                  </wp:positionV>
                  <wp:extent cx="713415" cy="643293"/>
                  <wp:effectExtent l="0" t="0" r="0" b="4445"/>
                  <wp:wrapNone/>
                  <wp:docPr id="5" name="Afbeelding 5" descr="Afbeelding met Lettertype, diagram, ontwerp, typografie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Afbeelding 5" descr="Afbeelding met Lettertype, diagram, ontwerp, typografie&#10;&#10;Door AI gegenereerde inhoud is mogelijk onjuist.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3415" cy="643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7C3A260" w14:textId="77777777" w:rsidR="003E34FC" w:rsidRPr="00CB499A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  <w:lang w:val="en-GB"/>
              </w:rPr>
            </w:pPr>
          </w:p>
          <w:p w14:paraId="07391465" w14:textId="77777777" w:rsidR="003E34FC" w:rsidRPr="00CB499A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  <w:lang w:val="en-GB"/>
              </w:rPr>
            </w:pPr>
          </w:p>
          <w:p w14:paraId="33D0202A" w14:textId="4477CD46" w:rsidR="003E34FC" w:rsidRPr="00CB499A" w:rsidRDefault="00BD00E4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  <w:lang w:val="en-GB"/>
              </w:rPr>
            </w:pPr>
            <w:r w:rsidRPr="00CB499A">
              <w:rPr>
                <w:rFonts w:ascii="Trebuchet MS" w:hAnsi="Trebuchet MS"/>
                <w:noProof/>
                <w:szCs w:val="22"/>
                <w:lang w:val="en-GB"/>
              </w:rPr>
              <w:t>Can</w:t>
            </w:r>
            <w:r w:rsidR="00D231AE" w:rsidRPr="00CB499A">
              <w:rPr>
                <w:rFonts w:ascii="Trebuchet MS" w:hAnsi="Trebuchet MS"/>
                <w:noProof/>
                <w:szCs w:val="22"/>
                <w:lang w:val="en-GB"/>
              </w:rPr>
              <w:t xml:space="preserve"> also be calculated:</w:t>
            </w:r>
          </w:p>
          <w:p w14:paraId="5F8A1A6B" w14:textId="1FE1E2DD" w:rsidR="00E425BB" w:rsidRPr="00CB499A" w:rsidRDefault="00D43214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D43214">
              <w:rPr>
                <w:rFonts w:ascii="Trebuchet MS" w:hAnsi="Trebuchet MS"/>
                <w:position w:val="-6"/>
                <w:lang w:val="es-ES_tradnl"/>
              </w:rPr>
              <w:object w:dxaOrig="2240" w:dyaOrig="279" w14:anchorId="5CED8A5C">
                <v:shape id="_x0000_i1027" type="#_x0000_t75" style="width:109.8pt;height:13.8pt" o:ole="">
                  <v:imagedata r:id="rId24" o:title=""/>
                </v:shape>
                <o:OLEObject Type="Embed" ProgID="Equation.DSMT4" ShapeID="_x0000_i1027" DrawAspect="Content" ObjectID="_1831185500" r:id="rId25"/>
              </w:object>
            </w:r>
            <w:r w:rsidR="003E34FC" w:rsidRPr="00CB499A">
              <w:rPr>
                <w:rFonts w:ascii="Trebuchet MS" w:hAnsi="Trebuchet MS"/>
                <w:lang w:val="en-GB"/>
              </w:rPr>
              <w:t xml:space="preserve"> </w:t>
            </w:r>
            <w:r w:rsidR="00D231AE" w:rsidRPr="00CB499A">
              <w:rPr>
                <w:rFonts w:ascii="Trebuchet MS" w:hAnsi="Trebuchet MS"/>
                <w:lang w:val="en-GB"/>
              </w:rPr>
              <w:t>valence electrons, therefore 12 electron pairs.</w:t>
            </w:r>
          </w:p>
          <w:p w14:paraId="5A3EFBAF" w14:textId="74E96C50" w:rsidR="00E425BB" w:rsidRPr="00CB499A" w:rsidRDefault="004136A7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noProof/>
                <w:position w:val="-22"/>
                <w:lang w:val="en-GB"/>
              </w:rPr>
              <w:object w:dxaOrig="2000" w:dyaOrig="580" w14:anchorId="4F0B3A56">
                <v:shape id="_x0000_i1028" type="#_x0000_t75" alt="" style="width:100.8pt;height:28.8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831185501" r:id="rId27"/>
              </w:object>
            </w:r>
            <w:r w:rsidR="003E34FC" w:rsidRPr="00CB499A">
              <w:rPr>
                <w:rFonts w:ascii="Trebuchet MS" w:hAnsi="Trebuchet MS"/>
                <w:lang w:val="en-GB"/>
              </w:rPr>
              <w:t xml:space="preserve"> </w:t>
            </w:r>
            <w:r w:rsidR="00D231AE" w:rsidRPr="00CB499A">
              <w:rPr>
                <w:rFonts w:ascii="Trebuchet MS" w:hAnsi="Trebuchet MS"/>
                <w:lang w:val="en-GB"/>
              </w:rPr>
              <w:t>bonding electron pairs.</w:t>
            </w:r>
          </w:p>
          <w:p w14:paraId="0AF966AA" w14:textId="592CEA5E" w:rsidR="003E34FC" w:rsidRPr="00CB499A" w:rsidRDefault="00BD00E4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So</w:t>
            </w:r>
            <w:r w:rsidR="003E34FC" w:rsidRPr="00CB499A">
              <w:rPr>
                <w:rFonts w:ascii="Trebuchet MS" w:hAnsi="Trebuchet MS"/>
                <w:lang w:val="en-GB"/>
              </w:rPr>
              <w:t xml:space="preserve"> </w:t>
            </w:r>
            <w:r w:rsidR="00020E8C">
              <w:rPr>
                <w:rFonts w:ascii="Trebuchet MS" w:hAnsi="Trebuchet MS"/>
                <w:lang w:val="es-ES_tradnl"/>
              </w:rPr>
              <w:t xml:space="preserve">12 </w:t>
            </w:r>
            <w:r w:rsidR="00020E8C" w:rsidRPr="00CB499A">
              <w:rPr>
                <w:rFonts w:ascii="Trebuchet MS" w:hAnsi="Trebuchet MS"/>
                <w:lang w:val="en-GB"/>
              </w:rPr>
              <w:t>—</w:t>
            </w:r>
            <w:r w:rsidR="00020E8C">
              <w:rPr>
                <w:rFonts w:ascii="Trebuchet MS" w:hAnsi="Trebuchet MS"/>
                <w:lang w:val="en-GB"/>
              </w:rPr>
              <w:t xml:space="preserve"> 7 = 5</w:t>
            </w:r>
            <w:r w:rsidR="00020E8C">
              <w:rPr>
                <w:rFonts w:ascii="Trebuchet MS" w:hAnsi="Trebuchet MS"/>
                <w:lang w:val="es-ES_tradnl"/>
              </w:rPr>
              <w:t xml:space="preserve"> </w:t>
            </w:r>
            <w:r w:rsidRPr="00CB499A">
              <w:rPr>
                <w:rFonts w:ascii="Trebuchet MS" w:hAnsi="Trebuchet MS"/>
                <w:lang w:val="en-GB"/>
              </w:rPr>
              <w:t>lone</w:t>
            </w:r>
            <w:r w:rsidR="00D231AE" w:rsidRPr="00CB499A">
              <w:rPr>
                <w:rFonts w:ascii="Trebuchet MS" w:hAnsi="Trebuchet MS"/>
                <w:lang w:val="en-GB"/>
              </w:rPr>
              <w:t xml:space="preserve"> pairs.</w:t>
            </w:r>
          </w:p>
        </w:tc>
      </w:tr>
      <w:tr w:rsidR="00715F97" w:rsidRPr="00CB499A" w14:paraId="6C2E925A" w14:textId="77777777" w:rsidTr="00366DD1">
        <w:tc>
          <w:tcPr>
            <w:tcW w:w="534" w:type="dxa"/>
          </w:tcPr>
          <w:p w14:paraId="6ED16A71" w14:textId="04FD312B" w:rsidR="00715F97" w:rsidRPr="00CB499A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</w:t>
            </w:r>
            <w:r w:rsidR="003E34FC" w:rsidRPr="00CB499A">
              <w:rPr>
                <w:rFonts w:ascii="Trebuchet MS" w:hAnsi="Trebuchet MS"/>
                <w:b/>
                <w:szCs w:val="22"/>
                <w:lang w:val="en-GB"/>
              </w:rPr>
              <w:t>1</w:t>
            </w:r>
          </w:p>
        </w:tc>
        <w:tc>
          <w:tcPr>
            <w:tcW w:w="426" w:type="dxa"/>
          </w:tcPr>
          <w:p w14:paraId="72ED73A6" w14:textId="09D17D00" w:rsidR="00715F97" w:rsidRPr="00CB499A" w:rsidRDefault="00621D13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29F83B2C" w14:textId="67900A78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noProof/>
                <w:szCs w:val="22"/>
                <w:lang w:val="en-GB"/>
                <w14:ligatures w14:val="standardContextual"/>
              </w:rPr>
              <w:drawing>
                <wp:anchor distT="0" distB="0" distL="114300" distR="114300" simplePos="0" relativeHeight="251705344" behindDoc="0" locked="0" layoutInCell="1" allowOverlap="1" wp14:anchorId="7EA22505" wp14:editId="3A768731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113995</wp:posOffset>
                  </wp:positionV>
                  <wp:extent cx="2789555" cy="1901825"/>
                  <wp:effectExtent l="0" t="0" r="0" b="3175"/>
                  <wp:wrapNone/>
                  <wp:docPr id="4" name="Afbeelding 4" descr="Afbeelding met tekst, Lettertype, diagram, schermopname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Afbeelding 4" descr="Afbeelding met tekst, Lettertype, diagram, schermopname&#10;&#10;Door AI gegenereerde inhoud is mogelijk onjuist.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9555" cy="1901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1092C21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59611B49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4E71DEF1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50EF5CAB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0BC46518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5B4C3594" w14:textId="77777777" w:rsidR="00295CCE" w:rsidRPr="00CB499A" w:rsidRDefault="00295CC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126DD1E6" w14:textId="77777777" w:rsidR="00672B45" w:rsidRPr="00CB499A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1A7A9839" w14:textId="06ABEE07" w:rsidR="00295CCE" w:rsidRPr="00CB499A" w:rsidRDefault="00295CC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</w:tc>
      </w:tr>
    </w:tbl>
    <w:p w14:paraId="0BF05E9D" w14:textId="77777777" w:rsidR="000F7115" w:rsidRPr="00CB499A" w:rsidRDefault="000F7115">
      <w:pPr>
        <w:rPr>
          <w:lang w:val="en-GB"/>
        </w:rPr>
      </w:pPr>
      <w:r w:rsidRPr="00CB499A">
        <w:rPr>
          <w:lang w:val="en-GB"/>
        </w:rP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83796E" w:rsidRPr="00CB499A" w14:paraId="5509981E" w14:textId="77777777" w:rsidTr="00662C73">
        <w:tc>
          <w:tcPr>
            <w:tcW w:w="534" w:type="dxa"/>
          </w:tcPr>
          <w:p w14:paraId="4CCC1474" w14:textId="04AD6B0C" w:rsidR="0083796E" w:rsidRPr="00CB499A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lastRenderedPageBreak/>
              <w:t>12</w:t>
            </w:r>
          </w:p>
        </w:tc>
        <w:tc>
          <w:tcPr>
            <w:tcW w:w="426" w:type="dxa"/>
          </w:tcPr>
          <w:p w14:paraId="4C3977E3" w14:textId="77777777" w:rsidR="0083796E" w:rsidRPr="00CB499A" w:rsidRDefault="0083796E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B</w:t>
            </w:r>
          </w:p>
        </w:tc>
        <w:tc>
          <w:tcPr>
            <w:tcW w:w="8898" w:type="dxa"/>
          </w:tcPr>
          <w:p w14:paraId="53B91FD2" w14:textId="18A54E24" w:rsidR="0083796E" w:rsidRPr="00CB499A" w:rsidRDefault="00721636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noProof/>
                <w:szCs w:val="22"/>
                <w:lang w:val="en-GB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18B36E55" wp14:editId="6C530266">
                      <wp:simplePos x="0" y="0"/>
                      <wp:positionH relativeFrom="column">
                        <wp:posOffset>-7626</wp:posOffset>
                      </wp:positionH>
                      <wp:positionV relativeFrom="paragraph">
                        <wp:posOffset>119010</wp:posOffset>
                      </wp:positionV>
                      <wp:extent cx="2127885" cy="1249680"/>
                      <wp:effectExtent l="0" t="0" r="5715" b="7620"/>
                      <wp:wrapNone/>
                      <wp:docPr id="1180935086" name="Groe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27885" cy="1249680"/>
                                <a:chOff x="0" y="0"/>
                                <a:chExt cx="2127885" cy="12496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Afbeelding 7" descr="Afbeelding met diagram, schets, origami, ontwerp&#10;&#10;Door AI gegenereerde inhoud is mogelijk onjuist.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27885" cy="12496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20756847" name="Ovaal 2"/>
                              <wps:cNvSpPr/>
                              <wps:spPr>
                                <a:xfrm>
                                  <a:off x="706398" y="728008"/>
                                  <a:ext cx="148573" cy="1485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BC57AF" id="Groep 1" o:spid="_x0000_s1026" style="position:absolute;margin-left:-.6pt;margin-top:9.35pt;width:167.55pt;height:98.4pt;z-index:251717632" coordsize="21278,124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">
                      <v:shape id="Afbeelding 7" o:spid="_x0000_s1027" type="#_x0000_t75" alt="Afbeelding met diagram, schets, origami, ontwerp&#10;&#10;Door AI gegenereerde inhoud is mogelijk onjuist." style="position:absolute;width:21278;height:124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">
                        <v:imagedata r:id="rId36" o:title="Afbeelding met diagram, schets, origami, ontwerp&#10;&#10;Door AI gegenereerde inhoud is mogelijk onjuist"/>
                      </v:shape>
                      <v:oval id="Ovaal 2" o:spid="_x0000_s1028" style="position:absolute;left:7063;top:7280;width:1486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" filled="f" strokecolor="black [3213]">
                        <v:stroke joinstyle="miter"/>
                      </v:oval>
                    </v:group>
                  </w:pict>
                </mc:Fallback>
              </mc:AlternateContent>
            </w:r>
          </w:p>
          <w:p w14:paraId="351849D2" w14:textId="77777777" w:rsidR="0007716B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  <w:lang w:val="en-GB"/>
              </w:rPr>
            </w:pPr>
          </w:p>
          <w:p w14:paraId="44CD4CEC" w14:textId="119C50EE" w:rsidR="0007716B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  <w:lang w:val="en-GB"/>
              </w:rPr>
            </w:pPr>
          </w:p>
          <w:p w14:paraId="2528A7B4" w14:textId="0373B463" w:rsidR="0007716B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  <w:lang w:val="en-GB"/>
              </w:rPr>
            </w:pPr>
          </w:p>
          <w:p w14:paraId="3885BF61" w14:textId="01880C1D" w:rsidR="0007716B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  <w:lang w:val="en-GB"/>
              </w:rPr>
            </w:pPr>
          </w:p>
          <w:p w14:paraId="7E3D10EC" w14:textId="5FD5A387" w:rsidR="0007716B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</w:p>
          <w:p w14:paraId="1AF7FD9B" w14:textId="57986624" w:rsidR="0083796E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noProof/>
                <w:szCs w:val="22"/>
                <w:lang w:val="en-GB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6A52E1E0" wp14:editId="7BFB8DE1">
                      <wp:simplePos x="0" y="0"/>
                      <wp:positionH relativeFrom="column">
                        <wp:posOffset>1528985</wp:posOffset>
                      </wp:positionH>
                      <wp:positionV relativeFrom="paragraph">
                        <wp:posOffset>24765</wp:posOffset>
                      </wp:positionV>
                      <wp:extent cx="133350" cy="133350"/>
                      <wp:effectExtent l="0" t="0" r="19050" b="19050"/>
                      <wp:wrapNone/>
                      <wp:docPr id="795139853" name="Rechthoek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" cy="133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77DCC8" id="Rechthoek 1" o:spid="_x0000_s1026" style="position:absolute;margin-left:120.4pt;margin-top:1.95pt;width:10.5pt;height:10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" filled="f" strokecolor="black [3213]" strokeweight="1pt"/>
                  </w:pict>
                </mc:Fallback>
              </mc:AlternateContent>
            </w:r>
            <w:r w:rsidR="00F71B4D" w:rsidRPr="00CB499A">
              <w:rPr>
                <w:rFonts w:ascii="Trebuchet MS" w:hAnsi="Trebuchet MS"/>
                <w:bCs/>
                <w:szCs w:val="22"/>
                <w:lang w:val="en-GB"/>
              </w:rPr>
              <w:t>coordination number</w:t>
            </w:r>
            <w:r w:rsidR="0083796E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2: </w:t>
            </w:r>
          </w:p>
          <w:p w14:paraId="36C8EBC4" w14:textId="283FD24A" w:rsidR="0083796E" w:rsidRPr="00CB499A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bCs/>
                <w:noProof/>
                <w:szCs w:val="22"/>
                <w:lang w:val="en-GB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A7946D6" wp14:editId="67125159">
                      <wp:simplePos x="0" y="0"/>
                      <wp:positionH relativeFrom="column">
                        <wp:posOffset>1538510</wp:posOffset>
                      </wp:positionH>
                      <wp:positionV relativeFrom="paragraph">
                        <wp:posOffset>28575</wp:posOffset>
                      </wp:positionV>
                      <wp:extent cx="123825" cy="123825"/>
                      <wp:effectExtent l="0" t="0" r="28575" b="28575"/>
                      <wp:wrapNone/>
                      <wp:docPr id="1633975852" name="Ova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2382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16F84F8" id="Ovaal 2" o:spid="_x0000_s1026" style="position:absolute;margin-left:121.15pt;margin-top:2.25pt;width:9.75pt;height:9.7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F71B4D" w:rsidRPr="00CB499A">
              <w:rPr>
                <w:rFonts w:ascii="Trebuchet MS" w:hAnsi="Trebuchet MS"/>
                <w:bCs/>
                <w:szCs w:val="22"/>
                <w:lang w:val="en-GB"/>
              </w:rPr>
              <w:t>coordination number</w:t>
            </w:r>
            <w:r w:rsidR="0083796E" w:rsidRPr="00CB499A">
              <w:rPr>
                <w:rFonts w:ascii="Trebuchet MS" w:hAnsi="Trebuchet MS"/>
                <w:bCs/>
                <w:szCs w:val="22"/>
                <w:lang w:val="en-GB"/>
              </w:rPr>
              <w:t xml:space="preserve"> 3: </w:t>
            </w:r>
          </w:p>
        </w:tc>
      </w:tr>
      <w:tr w:rsidR="00715F97" w:rsidRPr="00CB499A" w14:paraId="345F3C93" w14:textId="77777777" w:rsidTr="00366DD1">
        <w:tc>
          <w:tcPr>
            <w:tcW w:w="534" w:type="dxa"/>
          </w:tcPr>
          <w:p w14:paraId="42E6C7BE" w14:textId="11EF6FDB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2A89ABA7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7E8AF829" w14:textId="3786B82D" w:rsidR="00715F97" w:rsidRPr="00CB499A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pH </w:t>
            </w:r>
            <w:r w:rsidR="00F71B4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nd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</w:t>
            </w:r>
            <w:r w:rsidR="00F71B4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cid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-base</w:t>
            </w:r>
          </w:p>
        </w:tc>
      </w:tr>
      <w:tr w:rsidR="00715F97" w:rsidRPr="00CB499A" w14:paraId="0CE45B87" w14:textId="77777777" w:rsidTr="00366DD1">
        <w:tc>
          <w:tcPr>
            <w:tcW w:w="534" w:type="dxa"/>
          </w:tcPr>
          <w:p w14:paraId="44A39AA9" w14:textId="1F100833" w:rsidR="00715F97" w:rsidRPr="00CB499A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3</w:t>
            </w:r>
          </w:p>
        </w:tc>
        <w:tc>
          <w:tcPr>
            <w:tcW w:w="426" w:type="dxa"/>
          </w:tcPr>
          <w:p w14:paraId="53711544" w14:textId="13AECD10" w:rsidR="00715F97" w:rsidRPr="00CB499A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A</w:t>
            </w:r>
          </w:p>
        </w:tc>
        <w:tc>
          <w:tcPr>
            <w:tcW w:w="8898" w:type="dxa"/>
          </w:tcPr>
          <w:p w14:paraId="3429A9B9" w14:textId="75F30FC9" w:rsidR="002F4F57" w:rsidRPr="00CB499A" w:rsidRDefault="009C090E" w:rsidP="00781173">
            <w:pPr>
              <w:spacing w:before="120" w:after="120" w:line="23" w:lineRule="atLeast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720704" behindDoc="0" locked="0" layoutInCell="1" allowOverlap="1" wp14:anchorId="1165FEBE" wp14:editId="06CE82C5">
                  <wp:simplePos x="0" y="0"/>
                  <wp:positionH relativeFrom="column">
                    <wp:posOffset>890905</wp:posOffset>
                  </wp:positionH>
                  <wp:positionV relativeFrom="paragraph">
                    <wp:posOffset>114461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="006A357C" w:rsidRPr="00CB499A">
              <w:rPr>
                <w:rFonts w:ascii="Trebuchet MS" w:hAnsi="Trebuchet MS"/>
                <w:lang w:val="en-GB"/>
              </w:rPr>
              <w:t>H</w:t>
            </w:r>
            <w:r w:rsidR="002F4F57" w:rsidRPr="00CB499A">
              <w:rPr>
                <w:rFonts w:ascii="Trebuchet MS" w:hAnsi="Trebuchet MS"/>
                <w:lang w:val="en-GB"/>
              </w:rPr>
              <w:t>ClO</w:t>
            </w:r>
            <w:proofErr w:type="spellEnd"/>
            <w:r w:rsidR="002F4F57" w:rsidRPr="00CB499A">
              <w:rPr>
                <w:rFonts w:ascii="Trebuchet MS" w:hAnsi="Trebuchet MS"/>
                <w:lang w:val="en-GB"/>
              </w:rPr>
              <w:t xml:space="preserve">  +  H</w:t>
            </w:r>
            <w:r w:rsidR="002F4F57" w:rsidRPr="00CB499A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2F4F57" w:rsidRPr="00CB499A">
              <w:rPr>
                <w:rFonts w:ascii="Trebuchet MS" w:hAnsi="Trebuchet MS"/>
                <w:lang w:val="en-GB"/>
              </w:rPr>
              <w:t>O</w:t>
            </w:r>
            <w:r w:rsidRPr="00CB499A">
              <w:rPr>
                <w:rFonts w:ascii="Trebuchet MS" w:hAnsi="Trebuchet MS"/>
                <w:lang w:val="en-GB"/>
              </w:rPr>
              <w:t xml:space="preserve">   </w:t>
            </w:r>
            <w:r w:rsidR="00963225" w:rsidRPr="00CB499A">
              <w:rPr>
                <w:rFonts w:ascii="Trebuchet MS" w:hAnsi="Trebuchet MS"/>
                <w:lang w:val="en-GB"/>
              </w:rPr>
              <w:t xml:space="preserve">  </w:t>
            </w:r>
            <w:r w:rsidRPr="00CB499A">
              <w:rPr>
                <w:rFonts w:ascii="Trebuchet MS" w:eastAsia="Yu Gothic" w:hAnsi="Trebuchet MS" w:cs="Cambria Math"/>
                <w:lang w:val="en-GB"/>
              </w:rPr>
              <w:t xml:space="preserve">     </w:t>
            </w:r>
            <w:proofErr w:type="spellStart"/>
            <w:r w:rsidR="002F4F57" w:rsidRPr="00CB499A">
              <w:rPr>
                <w:rFonts w:ascii="Trebuchet MS" w:hAnsi="Trebuchet MS"/>
                <w:lang w:val="en-GB"/>
              </w:rPr>
              <w:t>ClO</w:t>
            </w:r>
            <w:proofErr w:type="spellEnd"/>
            <w:r w:rsidR="006A357C" w:rsidRPr="00CB499A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2F4F57" w:rsidRPr="00CB499A">
              <w:rPr>
                <w:rFonts w:ascii="Trebuchet MS" w:hAnsi="Trebuchet MS"/>
                <w:lang w:val="en-GB"/>
              </w:rPr>
              <w:t xml:space="preserve">  +  </w:t>
            </w:r>
            <w:r w:rsidR="006A357C" w:rsidRPr="00CB499A">
              <w:rPr>
                <w:rFonts w:ascii="Trebuchet MS" w:hAnsi="Trebuchet MS" w:cs="Arial"/>
                <w:lang w:val="en-GB"/>
              </w:rPr>
              <w:t>H</w:t>
            </w:r>
            <w:r w:rsidR="006A357C" w:rsidRPr="00CB499A">
              <w:rPr>
                <w:rFonts w:ascii="Trebuchet MS" w:hAnsi="Trebuchet MS" w:cs="Arial"/>
                <w:vertAlign w:val="subscript"/>
                <w:lang w:val="en-GB"/>
              </w:rPr>
              <w:t>3</w:t>
            </w:r>
            <w:r w:rsidR="006A357C" w:rsidRPr="00CB499A">
              <w:rPr>
                <w:rFonts w:ascii="Trebuchet MS" w:hAnsi="Trebuchet MS" w:cs="Arial"/>
                <w:lang w:val="en-GB"/>
              </w:rPr>
              <w:t>O</w:t>
            </w:r>
            <w:r w:rsidR="006A357C" w:rsidRPr="00CB499A">
              <w:rPr>
                <w:rFonts w:ascii="Trebuchet MS" w:hAnsi="Trebuchet MS" w:cs="Arial"/>
                <w:vertAlign w:val="superscript"/>
                <w:lang w:val="en-GB"/>
              </w:rPr>
              <w:t>+</w:t>
            </w:r>
            <w:r w:rsidR="002F4F57" w:rsidRPr="00CB499A">
              <w:rPr>
                <w:rFonts w:ascii="Trebuchet MS" w:hAnsi="Trebuchet MS"/>
                <w:lang w:val="en-GB"/>
              </w:rPr>
              <w:t xml:space="preserve"> </w:t>
            </w:r>
          </w:p>
          <w:p w14:paraId="3449C3AC" w14:textId="7E846DA2" w:rsidR="00715F97" w:rsidRPr="00CB499A" w:rsidRDefault="0085530F" w:rsidP="00141E96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noProof/>
                <w:position w:val="-118"/>
                <w:sz w:val="20"/>
                <w:lang w:val="en-GB"/>
              </w:rPr>
              <w:object w:dxaOrig="7140" w:dyaOrig="2460" w14:anchorId="3ACBDCB2">
                <v:shape id="_x0000_i1029" type="#_x0000_t75" alt="" style="width:349.8pt;height:121.8pt" o:ole="">
                  <v:imagedata r:id="rId38" o:title=""/>
                </v:shape>
                <o:OLEObject Type="Embed" ProgID="Equation.DSMT4" ShapeID="_x0000_i1029" DrawAspect="Content" ObjectID="_1831185502" r:id="rId39"/>
              </w:object>
            </w:r>
          </w:p>
        </w:tc>
      </w:tr>
      <w:tr w:rsidR="00715F97" w:rsidRPr="00AA2AE6" w14:paraId="4E2AC908" w14:textId="77777777">
        <w:tc>
          <w:tcPr>
            <w:tcW w:w="534" w:type="dxa"/>
          </w:tcPr>
          <w:p w14:paraId="4ADDFB53" w14:textId="11603DB1" w:rsidR="00715F97" w:rsidRPr="00CB499A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4</w:t>
            </w:r>
          </w:p>
        </w:tc>
        <w:tc>
          <w:tcPr>
            <w:tcW w:w="426" w:type="dxa"/>
          </w:tcPr>
          <w:p w14:paraId="40FF6D87" w14:textId="5360F9D2" w:rsidR="00715F97" w:rsidRPr="00CB499A" w:rsidRDefault="00DC6D0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</w:tcPr>
          <w:p w14:paraId="2219ADBC" w14:textId="568CF328" w:rsidR="00715F97" w:rsidRPr="00CB499A" w:rsidRDefault="00F71B4D" w:rsidP="00BB1E97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The formation of H</w:t>
            </w:r>
            <w:r w:rsidRPr="00CB499A">
              <w:rPr>
                <w:rFonts w:ascii="Cambria Math" w:hAnsi="Cambria Math" w:cs="Cambria Math"/>
                <w:lang w:val="en-GB"/>
              </w:rPr>
              <w:t>₃</w:t>
            </w:r>
            <w:r w:rsidRPr="00CB499A">
              <w:rPr>
                <w:rFonts w:ascii="Trebuchet MS" w:hAnsi="Trebuchet MS"/>
                <w:lang w:val="en-GB"/>
              </w:rPr>
              <w:t>O</w:t>
            </w:r>
            <w:r w:rsidRPr="00CB499A">
              <w:rPr>
                <w:rFonts w:ascii="Cambria Math" w:hAnsi="Cambria Math" w:cs="Cambria Math"/>
                <w:lang w:val="en-GB"/>
              </w:rPr>
              <w:t>⁺</w:t>
            </w:r>
            <w:r w:rsidRPr="00CB499A">
              <w:rPr>
                <w:rFonts w:ascii="Trebuchet MS" w:hAnsi="Trebuchet MS"/>
                <w:lang w:val="en-GB"/>
              </w:rPr>
              <w:t xml:space="preserve"> causes the pH to decrease. They are all weak acids, and HIO</w:t>
            </w:r>
            <w:r w:rsidRPr="00CB499A">
              <w:rPr>
                <w:rFonts w:ascii="Cambria Math" w:hAnsi="Cambria Math" w:cs="Cambria Math"/>
                <w:lang w:val="en-GB"/>
              </w:rPr>
              <w:t>₃</w:t>
            </w:r>
            <w:r w:rsidRPr="00CB499A">
              <w:rPr>
                <w:rFonts w:ascii="Trebuchet MS" w:hAnsi="Trebuchet MS"/>
                <w:lang w:val="en-GB"/>
              </w:rPr>
              <w:t xml:space="preserve"> has the highest</w:t>
            </w:r>
            <w:r w:rsidR="00571EDB">
              <w:rPr>
                <w:rFonts w:ascii="Trebuchet MS" w:hAnsi="Trebuchet MS"/>
                <w:lang w:val="en-GB"/>
              </w:rPr>
              <w:t xml:space="preserve"> </w:t>
            </w:r>
            <w:r w:rsidR="00571EDB" w:rsidRPr="00571EDB">
              <w:rPr>
                <w:rFonts w:ascii="Trebuchet MS" w:hAnsi="Trebuchet MS"/>
                <w:i/>
                <w:iCs/>
                <w:lang w:val="en-GB"/>
              </w:rPr>
              <w:t>K</w:t>
            </w:r>
            <w:r w:rsidR="00571EDB" w:rsidRPr="0085530F">
              <w:rPr>
                <w:rFonts w:ascii="Trebuchet MS" w:hAnsi="Trebuchet MS"/>
                <w:vertAlign w:val="subscript"/>
                <w:lang w:val="en-GB"/>
              </w:rPr>
              <w:t>a</w:t>
            </w:r>
            <w:r w:rsidR="00571EDB">
              <w:rPr>
                <w:rFonts w:ascii="Trebuchet MS" w:hAnsi="Trebuchet MS"/>
                <w:i/>
                <w:iCs/>
                <w:vertAlign w:val="subscript"/>
                <w:lang w:val="en-GB"/>
              </w:rPr>
              <w:t xml:space="preserve"> </w:t>
            </w:r>
            <w:r w:rsidRPr="00CB499A">
              <w:rPr>
                <w:rFonts w:ascii="Trebuchet MS" w:hAnsi="Trebuchet MS"/>
                <w:lang w:val="en-GB"/>
              </w:rPr>
              <w:t>value. HIO</w:t>
            </w:r>
            <w:r w:rsidRPr="00CB499A">
              <w:rPr>
                <w:rFonts w:ascii="Cambria Math" w:hAnsi="Cambria Math" w:cs="Cambria Math"/>
                <w:lang w:val="en-GB"/>
              </w:rPr>
              <w:t>₃</w:t>
            </w:r>
            <w:r w:rsidRPr="00CB499A">
              <w:rPr>
                <w:rFonts w:ascii="Trebuchet MS" w:hAnsi="Trebuchet MS"/>
                <w:lang w:val="en-GB"/>
              </w:rPr>
              <w:t xml:space="preserve"> is the strongest weak acid, and the smallest </w:t>
            </w:r>
            <w:r w:rsidR="00D91A52" w:rsidRPr="00CB499A">
              <w:rPr>
                <w:rFonts w:ascii="Trebuchet MS" w:hAnsi="Trebuchet MS"/>
                <w:lang w:val="en-GB"/>
              </w:rPr>
              <w:t>number</w:t>
            </w:r>
            <w:r w:rsidRPr="00CB499A">
              <w:rPr>
                <w:rFonts w:ascii="Trebuchet MS" w:hAnsi="Trebuchet MS"/>
                <w:lang w:val="en-GB"/>
              </w:rPr>
              <w:t xml:space="preserve"> of moles of this acid is needed to achieve a pH of 2.5.</w:t>
            </w:r>
          </w:p>
        </w:tc>
      </w:tr>
      <w:tr w:rsidR="00715F97" w:rsidRPr="00CB499A" w14:paraId="4BA3617E" w14:textId="77777777">
        <w:tc>
          <w:tcPr>
            <w:tcW w:w="534" w:type="dxa"/>
          </w:tcPr>
          <w:p w14:paraId="5A6F1989" w14:textId="1F3C173D" w:rsidR="00715F97" w:rsidRPr="00CB499A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5</w:t>
            </w:r>
          </w:p>
        </w:tc>
        <w:tc>
          <w:tcPr>
            <w:tcW w:w="426" w:type="dxa"/>
          </w:tcPr>
          <w:p w14:paraId="7333909B" w14:textId="058CCA5F" w:rsidR="00715F97" w:rsidRPr="00CB499A" w:rsidRDefault="00BB1E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E</w:t>
            </w:r>
          </w:p>
        </w:tc>
        <w:tc>
          <w:tcPr>
            <w:tcW w:w="8898" w:type="dxa"/>
          </w:tcPr>
          <w:p w14:paraId="2AE66861" w14:textId="3B043053" w:rsidR="00026ADE" w:rsidRPr="00CB499A" w:rsidRDefault="00E425BB" w:rsidP="00781173">
            <w:pPr>
              <w:spacing w:before="120" w:after="120" w:line="23" w:lineRule="atLeast"/>
              <w:rPr>
                <w:rFonts w:ascii="Trebuchet MS" w:hAnsi="Trebuchet MS" w:cs="Arial"/>
                <w:lang w:val="en-GB"/>
              </w:rPr>
            </w:pPr>
            <w:r w:rsidRPr="00CB499A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722752" behindDoc="0" locked="0" layoutInCell="1" allowOverlap="1" wp14:anchorId="5F62CF34" wp14:editId="08CB7FC7">
                  <wp:simplePos x="0" y="0"/>
                  <wp:positionH relativeFrom="column">
                    <wp:posOffset>744550</wp:posOffset>
                  </wp:positionH>
                  <wp:positionV relativeFrom="paragraph">
                    <wp:posOffset>120015</wp:posOffset>
                  </wp:positionV>
                  <wp:extent cx="220980" cy="106680"/>
                  <wp:effectExtent l="0" t="0" r="7620" b="7620"/>
                  <wp:wrapNone/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26ADE" w:rsidRPr="00CB499A">
              <w:rPr>
                <w:rFonts w:ascii="Trebuchet MS" w:hAnsi="Trebuchet MS" w:cs="Arial"/>
                <w:lang w:val="en-GB"/>
              </w:rPr>
              <w:t>HZ  +  H</w:t>
            </w:r>
            <w:r w:rsidR="00026ADE" w:rsidRPr="00CB499A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="00026ADE" w:rsidRPr="00CB499A">
              <w:rPr>
                <w:rFonts w:ascii="Trebuchet MS" w:hAnsi="Trebuchet MS" w:cs="Arial"/>
                <w:lang w:val="en-GB"/>
              </w:rPr>
              <w:t>O</w:t>
            </w:r>
            <w:r w:rsidRPr="00CB499A">
              <w:rPr>
                <w:rFonts w:ascii="Trebuchet MS" w:hAnsi="Trebuchet MS" w:cs="Arial"/>
                <w:lang w:val="en-GB"/>
              </w:rPr>
              <w:t xml:space="preserve">  </w:t>
            </w:r>
            <w:r w:rsidR="00026ADE" w:rsidRPr="00CB499A">
              <w:rPr>
                <w:rFonts w:ascii="Trebuchet MS" w:hAnsi="Trebuchet MS" w:cs="Arial"/>
                <w:lang w:val="en-GB"/>
              </w:rPr>
              <w:t xml:space="preserve">  </w:t>
            </w:r>
            <w:r w:rsidRPr="00CB499A">
              <w:rPr>
                <w:rFonts w:ascii="Trebuchet MS" w:eastAsia="Yu Gothic" w:hAnsi="Trebuchet MS" w:cs="Cambria Math"/>
                <w:lang w:val="en-GB"/>
              </w:rPr>
              <w:t xml:space="preserve">    </w:t>
            </w:r>
            <w:r w:rsidR="00963225" w:rsidRPr="00CB499A">
              <w:rPr>
                <w:rFonts w:ascii="Trebuchet MS" w:hAnsi="Trebuchet MS" w:cs="Arial"/>
                <w:lang w:val="en-GB"/>
              </w:rPr>
              <w:t xml:space="preserve">  </w:t>
            </w:r>
            <w:r w:rsidR="00026ADE" w:rsidRPr="00CB499A">
              <w:rPr>
                <w:rFonts w:ascii="Trebuchet MS" w:hAnsi="Trebuchet MS" w:cs="Arial"/>
                <w:lang w:val="en-GB"/>
              </w:rPr>
              <w:t>H</w:t>
            </w:r>
            <w:r w:rsidR="00026ADE" w:rsidRPr="00CB499A">
              <w:rPr>
                <w:rFonts w:ascii="Trebuchet MS" w:hAnsi="Trebuchet MS" w:cs="Arial"/>
                <w:vertAlign w:val="subscript"/>
                <w:lang w:val="en-GB"/>
              </w:rPr>
              <w:t>3</w:t>
            </w:r>
            <w:r w:rsidR="00026ADE" w:rsidRPr="00CB499A">
              <w:rPr>
                <w:rFonts w:ascii="Trebuchet MS" w:hAnsi="Trebuchet MS" w:cs="Arial"/>
                <w:lang w:val="en-GB"/>
              </w:rPr>
              <w:t>O</w:t>
            </w:r>
            <w:r w:rsidR="00026ADE" w:rsidRPr="00CB499A">
              <w:rPr>
                <w:rFonts w:ascii="Trebuchet MS" w:hAnsi="Trebuchet MS" w:cs="Arial"/>
                <w:vertAlign w:val="superscript"/>
                <w:lang w:val="en-GB"/>
              </w:rPr>
              <w:t>+</w:t>
            </w:r>
            <w:r w:rsidR="00026ADE" w:rsidRPr="00CB499A">
              <w:rPr>
                <w:rFonts w:ascii="Trebuchet MS" w:hAnsi="Trebuchet MS" w:cs="Arial"/>
                <w:lang w:val="en-GB"/>
              </w:rPr>
              <w:t xml:space="preserve">  +  Z</w:t>
            </w:r>
            <w:r w:rsidR="00026ADE" w:rsidRPr="00CB499A">
              <w:rPr>
                <w:rFonts w:ascii="Trebuchet MS" w:hAnsi="Trebuchet MS"/>
                <w:vertAlign w:val="superscript"/>
                <w:lang w:val="en-GB"/>
              </w:rPr>
              <w:t>—</w:t>
            </w:r>
          </w:p>
          <w:p w14:paraId="2F7587DB" w14:textId="34B8BE12" w:rsidR="00B43CAB" w:rsidRPr="00CB499A" w:rsidRDefault="00F71B4D" w:rsidP="00781173">
            <w:pPr>
              <w:spacing w:before="120" w:after="120" w:line="23" w:lineRule="atLeast"/>
              <w:rPr>
                <w:rFonts w:ascii="Trebuchet MS" w:hAnsi="Trebuchet MS" w:cs="Arial"/>
                <w:color w:val="000000" w:themeColor="text1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 xml:space="preserve">If in a 0.1200 M HZ solution 2.3% of the acid is ionized, then </w:t>
            </w:r>
            <w:r w:rsidR="00C87D1E">
              <w:rPr>
                <w:rFonts w:ascii="Trebuchet MS" w:hAnsi="Trebuchet MS"/>
                <w:lang w:val="en-GB"/>
              </w:rPr>
              <w:br/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>[Z</w:t>
            </w:r>
            <w:r w:rsidR="00026ADE" w:rsidRPr="00CB499A">
              <w:rPr>
                <w:rFonts w:ascii="Trebuchet MS" w:hAnsi="Trebuchet MS"/>
                <w:color w:val="000000" w:themeColor="text1"/>
                <w:vertAlign w:val="superscript"/>
                <w:lang w:val="en-GB"/>
              </w:rPr>
              <w:t>—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>]</w:t>
            </w:r>
            <w:r w:rsidR="00026ADE" w:rsidRPr="00CB499A">
              <w:rPr>
                <w:rFonts w:ascii="Trebuchet MS" w:hAnsi="Trebuchet MS"/>
                <w:color w:val="000000" w:themeColor="text1"/>
                <w:vertAlign w:val="subscript"/>
                <w:lang w:val="en-GB"/>
              </w:rPr>
              <w:t>e</w:t>
            </w:r>
            <w:r w:rsidRPr="00CB499A">
              <w:rPr>
                <w:rFonts w:ascii="Trebuchet MS" w:hAnsi="Trebuchet MS"/>
                <w:color w:val="000000" w:themeColor="text1"/>
                <w:vertAlign w:val="subscript"/>
                <w:lang w:val="en-GB"/>
              </w:rPr>
              <w:t>quilibrium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 = 0</w:t>
            </w:r>
            <w:r w:rsidR="00D91A52" w:rsidRPr="00CB499A">
              <w:rPr>
                <w:rFonts w:ascii="Trebuchet MS" w:hAnsi="Trebuchet MS"/>
                <w:color w:val="000000" w:themeColor="text1"/>
                <w:lang w:val="en-GB"/>
              </w:rPr>
              <w:t>.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023 </w:t>
            </w:r>
            <w:r w:rsidR="00141E96" w:rsidRPr="00CB499A">
              <w:rPr>
                <w:rFonts w:ascii="Trebuchet MS" w:hAnsi="Trebuchet MS"/>
                <w:color w:val="000000" w:themeColor="text1"/>
                <w:lang w:val="en-GB"/>
              </w:rPr>
              <w:t>×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 0</w:t>
            </w:r>
            <w:r w:rsidR="00D91A52" w:rsidRPr="00CB499A">
              <w:rPr>
                <w:rFonts w:ascii="Trebuchet MS" w:hAnsi="Trebuchet MS"/>
                <w:color w:val="000000" w:themeColor="text1"/>
                <w:lang w:val="en-GB"/>
              </w:rPr>
              <w:t>.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>12</w:t>
            </w:r>
            <w:r w:rsidR="00BB1E97" w:rsidRPr="00CB499A">
              <w:rPr>
                <w:rFonts w:ascii="Trebuchet MS" w:hAnsi="Trebuchet MS"/>
                <w:color w:val="000000" w:themeColor="text1"/>
                <w:lang w:val="en-GB"/>
              </w:rPr>
              <w:t>00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 = 0</w:t>
            </w:r>
            <w:r w:rsidR="00D91A52" w:rsidRPr="00CB499A">
              <w:rPr>
                <w:rFonts w:ascii="Trebuchet MS" w:hAnsi="Trebuchet MS"/>
                <w:color w:val="000000" w:themeColor="text1"/>
                <w:lang w:val="en-GB"/>
              </w:rPr>
              <w:t>.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>002</w:t>
            </w:r>
            <w:r w:rsidR="00487108" w:rsidRPr="00CB499A">
              <w:rPr>
                <w:rFonts w:ascii="Trebuchet MS" w:hAnsi="Trebuchet MS"/>
                <w:color w:val="000000" w:themeColor="text1"/>
                <w:lang w:val="en-GB"/>
              </w:rPr>
              <w:t>7</w:t>
            </w:r>
            <w:r w:rsidR="00DE036C" w:rsidRPr="00CB499A">
              <w:rPr>
                <w:rFonts w:ascii="Trebuchet MS" w:hAnsi="Trebuchet MS"/>
                <w:color w:val="000000" w:themeColor="text1"/>
                <w:lang w:val="en-GB"/>
              </w:rPr>
              <w:t>6</w:t>
            </w:r>
            <w:r w:rsidR="00026ADE"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 M.</w:t>
            </w:r>
          </w:p>
          <w:tbl>
            <w:tblPr>
              <w:tblStyle w:val="Tabelrast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67"/>
              <w:gridCol w:w="1559"/>
              <w:gridCol w:w="1559"/>
              <w:gridCol w:w="1560"/>
            </w:tblGrid>
            <w:tr w:rsidR="00B43CAB" w:rsidRPr="00CB499A" w14:paraId="0D156823" w14:textId="77777777" w:rsidTr="00256DA8">
              <w:tc>
                <w:tcPr>
                  <w:tcW w:w="1467" w:type="dxa"/>
                </w:tcPr>
                <w:p w14:paraId="63D78898" w14:textId="77777777" w:rsidR="00B43CAB" w:rsidRPr="00CB499A" w:rsidRDefault="00B43CAB" w:rsidP="00256DA8">
                  <w:pPr>
                    <w:spacing w:line="23" w:lineRule="atLeast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559" w:type="dxa"/>
                </w:tcPr>
                <w:p w14:paraId="5EA01E99" w14:textId="3801A01B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[HZ]</w:t>
                  </w:r>
                </w:p>
              </w:tc>
              <w:tc>
                <w:tcPr>
                  <w:tcW w:w="1559" w:type="dxa"/>
                </w:tcPr>
                <w:p w14:paraId="3FC2C0FA" w14:textId="64B0563B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[Z</w:t>
                  </w:r>
                  <w:r w:rsidRPr="00CB499A">
                    <w:rPr>
                      <w:rFonts w:ascii="Trebuchet MS" w:hAnsi="Trebuchet MS"/>
                      <w:vertAlign w:val="superscript"/>
                      <w:lang w:val="en-GB"/>
                    </w:rPr>
                    <w:t>—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]</w:t>
                  </w:r>
                </w:p>
              </w:tc>
              <w:tc>
                <w:tcPr>
                  <w:tcW w:w="1560" w:type="dxa"/>
                </w:tcPr>
                <w:p w14:paraId="2D721827" w14:textId="03418BEA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[</w:t>
                  </w:r>
                  <w:r w:rsidRPr="00CB499A">
                    <w:rPr>
                      <w:rFonts w:ascii="Trebuchet MS" w:hAnsi="Trebuchet MS" w:cs="Arial"/>
                      <w:lang w:val="en-GB"/>
                    </w:rPr>
                    <w:t>H</w:t>
                  </w:r>
                  <w:r w:rsidRPr="00CB499A">
                    <w:rPr>
                      <w:rFonts w:ascii="Trebuchet MS" w:hAnsi="Trebuchet MS" w:cs="Arial"/>
                      <w:vertAlign w:val="subscript"/>
                      <w:lang w:val="en-GB"/>
                    </w:rPr>
                    <w:t>3</w:t>
                  </w:r>
                  <w:r w:rsidRPr="00CB499A">
                    <w:rPr>
                      <w:rFonts w:ascii="Trebuchet MS" w:hAnsi="Trebuchet MS" w:cs="Arial"/>
                      <w:lang w:val="en-GB"/>
                    </w:rPr>
                    <w:t>O</w:t>
                  </w:r>
                  <w:r w:rsidRPr="00CB499A">
                    <w:rPr>
                      <w:rFonts w:ascii="Trebuchet MS" w:hAnsi="Trebuchet MS" w:cs="Arial"/>
                      <w:vertAlign w:val="superscript"/>
                      <w:lang w:val="en-GB"/>
                    </w:rPr>
                    <w:t>+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]</w:t>
                  </w:r>
                </w:p>
              </w:tc>
            </w:tr>
            <w:tr w:rsidR="00B43CAB" w:rsidRPr="00CB499A" w14:paraId="0A587335" w14:textId="77777777" w:rsidTr="00256DA8">
              <w:tc>
                <w:tcPr>
                  <w:tcW w:w="1467" w:type="dxa"/>
                </w:tcPr>
                <w:p w14:paraId="76922618" w14:textId="3BD22CE0" w:rsidR="00B43CAB" w:rsidRPr="00CB499A" w:rsidRDefault="00F71B4D" w:rsidP="00256DA8">
                  <w:pPr>
                    <w:spacing w:line="23" w:lineRule="atLeast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initial</w:t>
                  </w:r>
                </w:p>
              </w:tc>
              <w:tc>
                <w:tcPr>
                  <w:tcW w:w="1559" w:type="dxa"/>
                </w:tcPr>
                <w:p w14:paraId="5FCC511E" w14:textId="25C4D986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  <w:r w:rsidR="00127C99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12</w:t>
                  </w:r>
                  <w:r w:rsidR="00BB1E97" w:rsidRPr="00CB499A">
                    <w:rPr>
                      <w:rFonts w:ascii="Trebuchet MS" w:hAnsi="Trebuchet MS"/>
                      <w:lang w:val="en-GB"/>
                    </w:rPr>
                    <w:t>00</w:t>
                  </w:r>
                </w:p>
              </w:tc>
              <w:tc>
                <w:tcPr>
                  <w:tcW w:w="1559" w:type="dxa"/>
                </w:tcPr>
                <w:p w14:paraId="3C50C30A" w14:textId="029F964C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</w:p>
              </w:tc>
              <w:tc>
                <w:tcPr>
                  <w:tcW w:w="1560" w:type="dxa"/>
                </w:tcPr>
                <w:p w14:paraId="015739FE" w14:textId="3F559BC1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</w:p>
              </w:tc>
            </w:tr>
            <w:tr w:rsidR="00B43CAB" w:rsidRPr="00CB499A" w14:paraId="2709A032" w14:textId="77777777" w:rsidTr="00256DA8">
              <w:tc>
                <w:tcPr>
                  <w:tcW w:w="1467" w:type="dxa"/>
                </w:tcPr>
                <w:p w14:paraId="0356D28E" w14:textId="02C18697" w:rsidR="00B43CAB" w:rsidRPr="00CB499A" w:rsidRDefault="00F71B4D" w:rsidP="00256DA8">
                  <w:pPr>
                    <w:spacing w:line="23" w:lineRule="atLeast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change</w:t>
                  </w:r>
                </w:p>
              </w:tc>
              <w:tc>
                <w:tcPr>
                  <w:tcW w:w="1559" w:type="dxa"/>
                </w:tcPr>
                <w:p w14:paraId="34D83195" w14:textId="26E273AD" w:rsidR="00B43CAB" w:rsidRPr="00CB499A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—</w:t>
                  </w:r>
                  <w:r w:rsidR="00DE036C" w:rsidRPr="00CB499A">
                    <w:rPr>
                      <w:rFonts w:ascii="Trebuchet MS" w:hAnsi="Trebuchet MS"/>
                      <w:lang w:val="en-GB"/>
                    </w:rPr>
                    <w:t xml:space="preserve"> 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="00DE036C" w:rsidRPr="00CB499A">
                    <w:rPr>
                      <w:rFonts w:ascii="Trebuchet MS" w:hAnsi="Trebuchet MS"/>
                      <w:lang w:val="en-GB"/>
                    </w:rPr>
                    <w:t>002</w:t>
                  </w:r>
                  <w:r w:rsidR="00167BB2" w:rsidRPr="00CB499A">
                    <w:rPr>
                      <w:rFonts w:ascii="Trebuchet MS" w:hAnsi="Trebuchet MS"/>
                      <w:lang w:val="en-GB"/>
                    </w:rPr>
                    <w:t>7</w:t>
                  </w:r>
                  <w:r w:rsidR="00DE036C" w:rsidRPr="00CB499A">
                    <w:rPr>
                      <w:rFonts w:ascii="Trebuchet MS" w:hAnsi="Trebuchet MS"/>
                      <w:lang w:val="en-GB"/>
                    </w:rPr>
                    <w:t>6</w:t>
                  </w:r>
                </w:p>
              </w:tc>
              <w:tc>
                <w:tcPr>
                  <w:tcW w:w="1559" w:type="dxa"/>
                </w:tcPr>
                <w:p w14:paraId="64F2EA1B" w14:textId="598C0751" w:rsidR="00B43CAB" w:rsidRPr="00CB499A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+ 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002</w:t>
                  </w:r>
                  <w:r w:rsidR="00167BB2" w:rsidRPr="00CB499A">
                    <w:rPr>
                      <w:rFonts w:ascii="Trebuchet MS" w:hAnsi="Trebuchet MS"/>
                      <w:lang w:val="en-GB"/>
                    </w:rPr>
                    <w:t>7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6</w:t>
                  </w:r>
                </w:p>
              </w:tc>
              <w:tc>
                <w:tcPr>
                  <w:tcW w:w="1560" w:type="dxa"/>
                </w:tcPr>
                <w:p w14:paraId="560C0ADD" w14:textId="7841F104" w:rsidR="00B43CAB" w:rsidRPr="00CB499A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+ 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002</w:t>
                  </w:r>
                  <w:r w:rsidR="00167BB2" w:rsidRPr="00CB499A">
                    <w:rPr>
                      <w:rFonts w:ascii="Trebuchet MS" w:hAnsi="Trebuchet MS"/>
                      <w:lang w:val="en-GB"/>
                    </w:rPr>
                    <w:t>7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6</w:t>
                  </w:r>
                </w:p>
              </w:tc>
            </w:tr>
            <w:tr w:rsidR="00B43CAB" w:rsidRPr="00CB499A" w14:paraId="264ECAD3" w14:textId="77777777" w:rsidTr="00256DA8">
              <w:tc>
                <w:tcPr>
                  <w:tcW w:w="1467" w:type="dxa"/>
                </w:tcPr>
                <w:p w14:paraId="09CFB6B6" w14:textId="172F1798" w:rsidR="00B43CAB" w:rsidRPr="00CB499A" w:rsidRDefault="00B43CAB" w:rsidP="00256DA8">
                  <w:pPr>
                    <w:spacing w:line="23" w:lineRule="atLeast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e</w:t>
                  </w:r>
                  <w:r w:rsidR="00F71B4D" w:rsidRPr="00CB499A">
                    <w:rPr>
                      <w:rFonts w:ascii="Trebuchet MS" w:hAnsi="Trebuchet MS"/>
                      <w:lang w:val="en-GB"/>
                    </w:rPr>
                    <w:t>quilibrium</w:t>
                  </w:r>
                </w:p>
              </w:tc>
              <w:tc>
                <w:tcPr>
                  <w:tcW w:w="1559" w:type="dxa"/>
                </w:tcPr>
                <w:p w14:paraId="00A11CB1" w14:textId="3CD8D02C" w:rsidR="00B43CAB" w:rsidRPr="00CB499A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1</w:t>
                  </w:r>
                  <w:r w:rsidR="00BB1E97" w:rsidRPr="00CB499A">
                    <w:rPr>
                      <w:rFonts w:ascii="Trebuchet MS" w:hAnsi="Trebuchet MS"/>
                      <w:lang w:val="en-GB"/>
                    </w:rPr>
                    <w:t>172</w:t>
                  </w:r>
                </w:p>
              </w:tc>
              <w:tc>
                <w:tcPr>
                  <w:tcW w:w="1559" w:type="dxa"/>
                </w:tcPr>
                <w:p w14:paraId="3FD66B19" w14:textId="152B23F8" w:rsidR="00B43CAB" w:rsidRPr="00CB499A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002</w:t>
                  </w:r>
                  <w:r w:rsidR="00167BB2" w:rsidRPr="00CB499A">
                    <w:rPr>
                      <w:rFonts w:ascii="Trebuchet MS" w:hAnsi="Trebuchet MS"/>
                      <w:lang w:val="en-GB"/>
                    </w:rPr>
                    <w:t>7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6</w:t>
                  </w:r>
                </w:p>
              </w:tc>
              <w:tc>
                <w:tcPr>
                  <w:tcW w:w="1560" w:type="dxa"/>
                </w:tcPr>
                <w:p w14:paraId="1FD76BC9" w14:textId="5F00FB72" w:rsidR="00B43CAB" w:rsidRPr="00CB499A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B499A">
                    <w:rPr>
                      <w:rFonts w:ascii="Trebuchet MS" w:hAnsi="Trebuchet MS"/>
                      <w:lang w:val="en-GB"/>
                    </w:rPr>
                    <w:t>0</w:t>
                  </w:r>
                  <w:r w:rsidR="00D91A52" w:rsidRPr="00CB499A">
                    <w:rPr>
                      <w:rFonts w:ascii="Trebuchet MS" w:hAnsi="Trebuchet MS"/>
                      <w:lang w:val="en-GB"/>
                    </w:rPr>
                    <w:t>.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002</w:t>
                  </w:r>
                  <w:r w:rsidR="00167BB2" w:rsidRPr="00CB499A">
                    <w:rPr>
                      <w:rFonts w:ascii="Trebuchet MS" w:hAnsi="Trebuchet MS"/>
                      <w:lang w:val="en-GB"/>
                    </w:rPr>
                    <w:t>7</w:t>
                  </w:r>
                  <w:r w:rsidRPr="00CB499A">
                    <w:rPr>
                      <w:rFonts w:ascii="Trebuchet MS" w:hAnsi="Trebuchet MS"/>
                      <w:lang w:val="en-GB"/>
                    </w:rPr>
                    <w:t>6</w:t>
                  </w:r>
                </w:p>
              </w:tc>
            </w:tr>
          </w:tbl>
          <w:p w14:paraId="1C3F8378" w14:textId="317DF391" w:rsidR="00ED7322" w:rsidRPr="00CB499A" w:rsidRDefault="0075414B" w:rsidP="00DE036C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75414B">
              <w:rPr>
                <w:rFonts w:ascii="Trebuchet MS" w:hAnsi="Trebuchet MS"/>
                <w:noProof/>
                <w:position w:val="-22"/>
                <w:lang w:val="en-GB"/>
              </w:rPr>
              <w:object w:dxaOrig="3400" w:dyaOrig="580" w14:anchorId="7C13775A">
                <v:shape id="_x0000_i1030" type="#_x0000_t75" alt="" style="width:168.6pt;height:28.8pt" o:ole="">
                  <v:imagedata r:id="rId40" o:title=""/>
                </v:shape>
                <o:OLEObject Type="Embed" ProgID="Equation.DSMT4" ShapeID="_x0000_i1030" DrawAspect="Content" ObjectID="_1831185503" r:id="rId41"/>
              </w:object>
            </w:r>
          </w:p>
        </w:tc>
      </w:tr>
      <w:tr w:rsidR="00715F97" w:rsidRPr="00CB499A" w14:paraId="05D1B919" w14:textId="77777777" w:rsidTr="00366DD1">
        <w:tc>
          <w:tcPr>
            <w:tcW w:w="534" w:type="dxa"/>
          </w:tcPr>
          <w:p w14:paraId="0B33CEBC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5D8EC7C1" w14:textId="77777777" w:rsidR="00715F97" w:rsidRPr="00CB499A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49921F90" w14:textId="12015B48" w:rsidR="00715F97" w:rsidRPr="00CB499A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edox </w:t>
            </w:r>
            <w:r w:rsidR="00F71B4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nd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ele</w:t>
            </w:r>
            <w:r w:rsidR="00F71B4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c</w:t>
            </w: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trochemi</w:t>
            </w:r>
            <w:r w:rsidR="00F71B4D"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stry</w:t>
            </w:r>
          </w:p>
        </w:tc>
      </w:tr>
      <w:tr w:rsidR="00715F97" w:rsidRPr="00AA2AE6" w14:paraId="5DC5CDA6" w14:textId="77777777" w:rsidTr="00366DD1">
        <w:tc>
          <w:tcPr>
            <w:tcW w:w="534" w:type="dxa"/>
          </w:tcPr>
          <w:p w14:paraId="59B6A921" w14:textId="6373432F" w:rsidR="00715F97" w:rsidRPr="00CB499A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6</w:t>
            </w:r>
          </w:p>
        </w:tc>
        <w:tc>
          <w:tcPr>
            <w:tcW w:w="426" w:type="dxa"/>
          </w:tcPr>
          <w:p w14:paraId="4F8347E8" w14:textId="2E84308E" w:rsidR="00715F97" w:rsidRPr="00CB499A" w:rsidRDefault="00026ADE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7A678362" w14:textId="2BC38AF2" w:rsidR="00026ADE" w:rsidRPr="00CB499A" w:rsidRDefault="00026ADE" w:rsidP="00855FA7">
            <w:pPr>
              <w:pStyle w:val="Vraag2"/>
              <w:tabs>
                <w:tab w:val="clear" w:pos="720"/>
                <w:tab w:val="left" w:pos="459"/>
                <w:tab w:val="left" w:pos="2333"/>
                <w:tab w:val="left" w:pos="516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CB499A">
              <w:rPr>
                <w:rFonts w:ascii="Trebuchet MS" w:hAnsi="Trebuchet MS"/>
                <w:szCs w:val="22"/>
                <w:lang w:val="en-GB"/>
              </w:rPr>
              <w:t>NO</w:t>
            </w:r>
            <w:r w:rsidRPr="00CB499A">
              <w:rPr>
                <w:rFonts w:ascii="Trebuchet MS" w:hAnsi="Trebuchet MS"/>
                <w:szCs w:val="22"/>
                <w:vertAlign w:val="subscript"/>
                <w:lang w:val="en-GB"/>
              </w:rPr>
              <w:t>3</w:t>
            </w:r>
            <w:r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>—</w:t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 +  4 H</w:t>
            </w:r>
            <w:r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>+</w:t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 +  3 e</w:t>
            </w:r>
            <w:r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>—</w:t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="008C5D7D" w:rsidRPr="00CB499A">
              <w:rPr>
                <w:rFonts w:ascii="Trebuchet MS" w:hAnsi="Trebuchet MS"/>
                <w:szCs w:val="22"/>
                <w:lang w:val="en-GB"/>
              </w:rPr>
              <w:tab/>
            </w:r>
            <w:r w:rsidRPr="00CB499A">
              <w:rPr>
                <w:rFonts w:ascii="Trebuchet MS" w:hAnsi="Trebuchet MS"/>
                <w:szCs w:val="22"/>
                <w:lang w:val="en-GB"/>
              </w:rPr>
              <w:sym w:font="Symbol" w:char="F0AE"/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 NO  +  2 H</w:t>
            </w:r>
            <w:r w:rsidRPr="00CB499A">
              <w:rPr>
                <w:rFonts w:ascii="Trebuchet MS" w:hAnsi="Trebuchet MS"/>
                <w:szCs w:val="22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O </w:t>
            </w:r>
            <w:r w:rsidR="008C5D7D" w:rsidRPr="00CB499A">
              <w:rPr>
                <w:rFonts w:ascii="Trebuchet MS" w:hAnsi="Trebuchet MS"/>
                <w:szCs w:val="22"/>
                <w:lang w:val="en-GB"/>
              </w:rPr>
              <w:tab/>
            </w:r>
            <w:r w:rsidRPr="00CB499A">
              <w:rPr>
                <w:rFonts w:ascii="Trebuchet MS" w:hAnsi="Trebuchet MS"/>
                <w:szCs w:val="22"/>
                <w:lang w:val="en-GB"/>
              </w:rPr>
              <w:t>(×2)</w:t>
            </w:r>
            <w:r w:rsidRPr="00CB499A">
              <w:rPr>
                <w:rFonts w:ascii="Trebuchet MS" w:hAnsi="Trebuchet MS"/>
                <w:szCs w:val="22"/>
                <w:lang w:val="en-GB"/>
              </w:rPr>
              <w:br/>
              <w:t xml:space="preserve">Cu  </w:t>
            </w:r>
            <w:r w:rsidR="00362B3B" w:rsidRPr="00CB499A">
              <w:rPr>
                <w:rFonts w:ascii="Trebuchet MS" w:hAnsi="Trebuchet MS"/>
                <w:szCs w:val="22"/>
                <w:lang w:val="en-GB"/>
              </w:rPr>
              <w:tab/>
            </w:r>
            <w:r w:rsidR="008C5D7D" w:rsidRPr="00CB499A">
              <w:rPr>
                <w:rFonts w:ascii="Trebuchet MS" w:hAnsi="Trebuchet MS"/>
                <w:szCs w:val="22"/>
                <w:lang w:val="en-GB"/>
              </w:rPr>
              <w:tab/>
            </w:r>
            <w:r w:rsidRPr="00CB499A">
              <w:rPr>
                <w:rFonts w:ascii="Trebuchet MS" w:hAnsi="Trebuchet MS"/>
                <w:szCs w:val="22"/>
                <w:lang w:val="en-GB"/>
              </w:rPr>
              <w:sym w:font="Symbol" w:char="F0AE"/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 Cu</w:t>
            </w:r>
            <w:r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>2+</w:t>
            </w:r>
            <w:r w:rsidRPr="00CB499A">
              <w:rPr>
                <w:rFonts w:ascii="Trebuchet MS" w:hAnsi="Trebuchet MS"/>
                <w:szCs w:val="22"/>
                <w:lang w:val="en-GB"/>
              </w:rPr>
              <w:t xml:space="preserve">  +  2 e</w:t>
            </w:r>
            <w:r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>—</w:t>
            </w:r>
            <w:r w:rsidR="008C5D7D" w:rsidRPr="00CB499A">
              <w:rPr>
                <w:rFonts w:ascii="Trebuchet MS" w:hAnsi="Trebuchet MS"/>
                <w:szCs w:val="22"/>
                <w:vertAlign w:val="superscript"/>
                <w:lang w:val="en-GB"/>
              </w:rPr>
              <w:tab/>
            </w:r>
            <w:r w:rsidRPr="00CB499A">
              <w:rPr>
                <w:rFonts w:ascii="Trebuchet MS" w:hAnsi="Trebuchet MS"/>
                <w:szCs w:val="22"/>
                <w:lang w:val="en-GB"/>
              </w:rPr>
              <w:t>(×3)</w:t>
            </w:r>
            <w:r w:rsidR="008C5D7D" w:rsidRPr="00CB499A">
              <w:rPr>
                <w:rFonts w:ascii="Trebuchet MS" w:hAnsi="Trebuchet MS"/>
                <w:szCs w:val="22"/>
                <w:lang w:val="en-GB"/>
              </w:rPr>
              <w:t xml:space="preserve">   </w:t>
            </w:r>
            <w:r w:rsidRPr="00CB499A">
              <w:rPr>
                <w:rFonts w:ascii="Trebuchet MS" w:hAnsi="Trebuchet MS"/>
                <w:szCs w:val="22"/>
                <w:lang w:val="en-GB"/>
              </w:rPr>
              <w:t>+</w:t>
            </w:r>
          </w:p>
          <w:p w14:paraId="7A6A5EDA" w14:textId="461C199E" w:rsidR="00715F97" w:rsidRPr="00CB499A" w:rsidRDefault="00855FA7" w:rsidP="00141E96">
            <w:pPr>
              <w:pStyle w:val="Vraag2"/>
              <w:tabs>
                <w:tab w:val="clear" w:pos="720"/>
                <w:tab w:val="left" w:pos="2333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noProof/>
                <w:szCs w:val="22"/>
                <w:lang w:val="en-GB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84FDDF8" wp14:editId="529CD334">
                      <wp:simplePos x="0" y="0"/>
                      <wp:positionH relativeFrom="column">
                        <wp:posOffset>1159</wp:posOffset>
                      </wp:positionH>
                      <wp:positionV relativeFrom="paragraph">
                        <wp:posOffset>-1298</wp:posOffset>
                      </wp:positionV>
                      <wp:extent cx="3737113" cy="0"/>
                      <wp:effectExtent l="0" t="0" r="0" b="0"/>
                      <wp:wrapNone/>
                      <wp:docPr id="2034621211" name="Rechte verbindingslij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371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C4512B3" id="Rechte verbindingslijn 1" o:spid="_x0000_s1026" style="position:absolute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1pt,-.1pt" to="294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026ADE" w:rsidRPr="00CB499A">
              <w:rPr>
                <w:rFonts w:ascii="Trebuchet MS" w:hAnsi="Trebuchet MS"/>
                <w:lang w:val="en-GB"/>
              </w:rPr>
              <w:t xml:space="preserve">3 Cu  </w:t>
            </w:r>
            <w:r w:rsidR="00E76EBC" w:rsidRPr="00CB499A">
              <w:rPr>
                <w:rFonts w:ascii="Trebuchet MS" w:hAnsi="Trebuchet MS"/>
                <w:lang w:val="en-GB"/>
              </w:rPr>
              <w:t>+  8 H</w:t>
            </w:r>
            <w:r w:rsidR="00E76EBC" w:rsidRPr="00CB499A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="00F210ED" w:rsidRPr="00CB499A">
              <w:rPr>
                <w:rFonts w:ascii="Trebuchet MS" w:hAnsi="Trebuchet MS"/>
                <w:lang w:val="en-GB"/>
              </w:rPr>
              <w:t xml:space="preserve">  </w:t>
            </w:r>
            <w:r w:rsidR="00026ADE" w:rsidRPr="00CB499A">
              <w:rPr>
                <w:rFonts w:ascii="Trebuchet MS" w:hAnsi="Trebuchet MS"/>
                <w:lang w:val="en-GB"/>
              </w:rPr>
              <w:t>+  2 NO</w:t>
            </w:r>
            <w:r w:rsidR="00026ADE" w:rsidRPr="00CB499A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026ADE" w:rsidRPr="00CB499A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026ADE" w:rsidRPr="00CB499A">
              <w:rPr>
                <w:rFonts w:ascii="Trebuchet MS" w:hAnsi="Trebuchet MS"/>
                <w:lang w:val="en-GB"/>
              </w:rPr>
              <w:t xml:space="preserve"> </w:t>
            </w:r>
            <w:r w:rsidR="008C5D7D" w:rsidRPr="00CB499A">
              <w:rPr>
                <w:rFonts w:ascii="Trebuchet MS" w:hAnsi="Trebuchet MS"/>
                <w:lang w:val="en-GB"/>
              </w:rPr>
              <w:tab/>
            </w:r>
            <w:r w:rsidR="00026ADE" w:rsidRPr="00CB499A">
              <w:rPr>
                <w:rFonts w:ascii="Trebuchet MS" w:hAnsi="Trebuchet MS"/>
                <w:lang w:val="en-GB"/>
              </w:rPr>
              <w:sym w:font="Symbol" w:char="F0AE"/>
            </w:r>
            <w:r w:rsidR="00026ADE" w:rsidRPr="00CB499A">
              <w:rPr>
                <w:rFonts w:ascii="Trebuchet MS" w:hAnsi="Trebuchet MS"/>
                <w:lang w:val="en-GB"/>
              </w:rPr>
              <w:t xml:space="preserve">  </w:t>
            </w:r>
            <w:r w:rsidR="002D4526" w:rsidRPr="00CB499A">
              <w:rPr>
                <w:rFonts w:ascii="Trebuchet MS" w:hAnsi="Trebuchet MS"/>
                <w:lang w:val="en-GB"/>
              </w:rPr>
              <w:t>3 Cu</w:t>
            </w:r>
            <w:r w:rsidR="002D4526" w:rsidRPr="00CB499A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="002D4526" w:rsidRPr="00CB499A">
              <w:rPr>
                <w:rFonts w:ascii="Trebuchet MS" w:hAnsi="Trebuchet MS"/>
                <w:lang w:val="en-GB"/>
              </w:rPr>
              <w:t xml:space="preserve">  +  </w:t>
            </w:r>
            <w:r w:rsidR="00026ADE" w:rsidRPr="00CB499A">
              <w:rPr>
                <w:rFonts w:ascii="Trebuchet MS" w:hAnsi="Trebuchet MS"/>
                <w:lang w:val="en-GB"/>
              </w:rPr>
              <w:t>2 NO  +  4 H</w:t>
            </w:r>
            <w:r w:rsidR="00026ADE" w:rsidRPr="00CB499A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026ADE" w:rsidRPr="00CB499A">
              <w:rPr>
                <w:rFonts w:ascii="Trebuchet MS" w:hAnsi="Trebuchet MS"/>
                <w:lang w:val="en-GB"/>
              </w:rPr>
              <w:t>O</w:t>
            </w:r>
          </w:p>
        </w:tc>
      </w:tr>
      <w:tr w:rsidR="00377A4E" w:rsidRPr="00CB499A" w14:paraId="6DB68CB9" w14:textId="77777777" w:rsidTr="00BE65A7">
        <w:tc>
          <w:tcPr>
            <w:tcW w:w="534" w:type="dxa"/>
          </w:tcPr>
          <w:p w14:paraId="086F4E45" w14:textId="5506CDD4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lastRenderedPageBreak/>
              <w:t>17</w:t>
            </w:r>
          </w:p>
        </w:tc>
        <w:tc>
          <w:tcPr>
            <w:tcW w:w="426" w:type="dxa"/>
          </w:tcPr>
          <w:p w14:paraId="311A754C" w14:textId="574FDE28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</w:tcPr>
          <w:p w14:paraId="5F12C258" w14:textId="23212C1B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Zn</w:t>
            </w:r>
            <w:r w:rsidRPr="00CB499A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Pr="00CB499A">
              <w:rPr>
                <w:rFonts w:ascii="Trebuchet MS" w:hAnsi="Trebuchet MS"/>
                <w:lang w:val="en-GB"/>
              </w:rPr>
              <w:t xml:space="preserve">  +  2 e</w:t>
            </w:r>
            <w:r w:rsidRPr="00CB499A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B499A">
              <w:rPr>
                <w:rFonts w:ascii="Trebuchet MS" w:hAnsi="Trebuchet MS"/>
                <w:lang w:val="en-GB"/>
              </w:rPr>
              <w:t xml:space="preserve">  </w:t>
            </w:r>
            <w:r w:rsidRPr="00CB499A">
              <w:rPr>
                <w:rFonts w:ascii="Trebuchet MS" w:hAnsi="Trebuchet MS"/>
                <w:lang w:val="en-GB"/>
              </w:rPr>
              <w:sym w:font="Symbol" w:char="F0AE"/>
            </w:r>
            <w:r w:rsidRPr="00CB499A">
              <w:rPr>
                <w:rFonts w:ascii="Trebuchet MS" w:hAnsi="Trebuchet MS"/>
                <w:lang w:val="en-GB"/>
              </w:rPr>
              <w:t xml:space="preserve">  Zn</w:t>
            </w:r>
            <w:r w:rsidRPr="00CB499A">
              <w:rPr>
                <w:rFonts w:ascii="Trebuchet MS" w:hAnsi="Trebuchet MS"/>
                <w:lang w:val="en-GB"/>
              </w:rPr>
              <w:br/>
            </w:r>
            <w:r w:rsidR="00020E8C" w:rsidRPr="0075414B">
              <w:rPr>
                <w:rFonts w:ascii="Trebuchet MS" w:hAnsi="Trebuchet MS"/>
                <w:position w:val="-88"/>
                <w:lang w:val="en-GB"/>
              </w:rPr>
              <w:object w:dxaOrig="2560" w:dyaOrig="1860" w14:anchorId="0DEC5538">
                <v:shape id="_x0000_i1031" type="#_x0000_t75" style="width:124.8pt;height:92.4pt" o:ole="">
                  <v:imagedata r:id="rId42" o:title=""/>
                </v:shape>
                <o:OLEObject Type="Embed" ProgID="Equation.DSMT4" ShapeID="_x0000_i1031" DrawAspect="Content" ObjectID="_1831185504" r:id="rId43"/>
              </w:object>
            </w:r>
          </w:p>
        </w:tc>
      </w:tr>
      <w:tr w:rsidR="00377A4E" w:rsidRPr="00CB499A" w14:paraId="10D79DCD" w14:textId="77777777" w:rsidTr="00366DD1">
        <w:tc>
          <w:tcPr>
            <w:tcW w:w="534" w:type="dxa"/>
          </w:tcPr>
          <w:p w14:paraId="48A769C9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59922127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560ECCE7" w14:textId="666D27B3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Analysis</w:t>
            </w:r>
          </w:p>
        </w:tc>
      </w:tr>
      <w:tr w:rsidR="00377A4E" w:rsidRPr="00AA2AE6" w14:paraId="44E89425" w14:textId="77777777" w:rsidTr="00662C73">
        <w:tc>
          <w:tcPr>
            <w:tcW w:w="534" w:type="dxa"/>
          </w:tcPr>
          <w:p w14:paraId="03472D79" w14:textId="7A419E6B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8</w:t>
            </w:r>
          </w:p>
        </w:tc>
        <w:tc>
          <w:tcPr>
            <w:tcW w:w="426" w:type="dxa"/>
          </w:tcPr>
          <w:p w14:paraId="5CA837F2" w14:textId="14CF6112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B</w:t>
            </w:r>
          </w:p>
        </w:tc>
        <w:tc>
          <w:tcPr>
            <w:tcW w:w="8898" w:type="dxa"/>
          </w:tcPr>
          <w:p w14:paraId="0895C980" w14:textId="77777777" w:rsidR="00377A4E" w:rsidRPr="00CB499A" w:rsidRDefault="00377A4E" w:rsidP="0085530F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lang w:val="en-GB"/>
              </w:rPr>
            </w:pPr>
            <w:r w:rsidRPr="00CB499A">
              <w:rPr>
                <w:rFonts w:ascii="Trebuchet MS" w:hAnsi="Trebuchet MS" w:cs="Arial"/>
                <w:lang w:val="en-GB"/>
              </w:rPr>
              <w:t xml:space="preserve">When a barium nitrate solution is added to a sodium </w:t>
            </w:r>
            <w:proofErr w:type="spellStart"/>
            <w:r w:rsidRPr="00CB499A">
              <w:rPr>
                <w:rFonts w:ascii="Trebuchet MS" w:hAnsi="Trebuchet MS" w:cs="Arial"/>
                <w:lang w:val="en-GB"/>
              </w:rPr>
              <w:t>sulfite</w:t>
            </w:r>
            <w:proofErr w:type="spellEnd"/>
            <w:r w:rsidRPr="00CB499A">
              <w:rPr>
                <w:rFonts w:ascii="Trebuchet MS" w:hAnsi="Trebuchet MS" w:cs="Arial"/>
                <w:lang w:val="en-GB"/>
              </w:rPr>
              <w:t xml:space="preserve"> solution, a cloudy mixture forms because barium </w:t>
            </w:r>
            <w:proofErr w:type="spellStart"/>
            <w:r w:rsidRPr="00CB499A">
              <w:rPr>
                <w:rFonts w:ascii="Trebuchet MS" w:hAnsi="Trebuchet MS" w:cs="Arial"/>
                <w:lang w:val="en-GB"/>
              </w:rPr>
              <w:t>sulfite</w:t>
            </w:r>
            <w:proofErr w:type="spellEnd"/>
            <w:r w:rsidRPr="00CB499A">
              <w:rPr>
                <w:rFonts w:ascii="Trebuchet MS" w:hAnsi="Trebuchet MS" w:cs="Arial"/>
                <w:lang w:val="en-GB"/>
              </w:rPr>
              <w:t xml:space="preserve"> is a poorly soluble salt.</w:t>
            </w:r>
          </w:p>
          <w:p w14:paraId="3C773993" w14:textId="755FEB52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When a barium nitrate solution is added to a potassium ethanoate solution, a clear mixture is formed.</w:t>
            </w:r>
          </w:p>
        </w:tc>
      </w:tr>
      <w:tr w:rsidR="00377A4E" w:rsidRPr="00AA2AE6" w14:paraId="1E37B9AE" w14:textId="77777777" w:rsidTr="001F5634">
        <w:tc>
          <w:tcPr>
            <w:tcW w:w="534" w:type="dxa"/>
          </w:tcPr>
          <w:p w14:paraId="3ACD79D2" w14:textId="7E2176D1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19</w:t>
            </w:r>
          </w:p>
        </w:tc>
        <w:tc>
          <w:tcPr>
            <w:tcW w:w="426" w:type="dxa"/>
          </w:tcPr>
          <w:p w14:paraId="77C7378A" w14:textId="56422225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1A03F9B7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Fragmentation of the Br</w:t>
            </w:r>
            <w:r w:rsidRPr="00CB499A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/>
                <w:lang w:val="en-GB"/>
              </w:rPr>
              <w:t xml:space="preserve"> molecules produces Br</w:t>
            </w:r>
            <w:r w:rsidRPr="00CB499A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B499A">
              <w:rPr>
                <w:rFonts w:ascii="Trebuchet MS" w:hAnsi="Trebuchet MS"/>
                <w:lang w:val="en-GB"/>
              </w:rPr>
              <w:t xml:space="preserve"> ions with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hAnsi="Trebuchet MS"/>
                <w:lang w:val="en-GB"/>
              </w:rPr>
              <w:t>/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z</w:t>
            </w:r>
            <w:r w:rsidRPr="00CB499A">
              <w:rPr>
                <w:rFonts w:ascii="Trebuchet MS" w:hAnsi="Trebuchet MS"/>
                <w:lang w:val="en-GB"/>
              </w:rPr>
              <w:t xml:space="preserve"> = 79 and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hAnsi="Trebuchet MS"/>
                <w:lang w:val="en-GB"/>
              </w:rPr>
              <w:t>/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z</w:t>
            </w:r>
            <w:r w:rsidRPr="00CB499A">
              <w:rPr>
                <w:rFonts w:ascii="Trebuchet MS" w:hAnsi="Trebuchet MS"/>
                <w:lang w:val="en-GB"/>
              </w:rPr>
              <w:t xml:space="preserve"> = 81.</w:t>
            </w:r>
          </w:p>
          <w:p w14:paraId="30AAA990" w14:textId="258F9B07" w:rsidR="00377A4E" w:rsidRPr="00CB499A" w:rsidRDefault="00377A4E" w:rsidP="00377A4E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 xml:space="preserve">There are also three molecular ion peaks with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hAnsi="Trebuchet MS"/>
                <w:lang w:val="en-GB"/>
              </w:rPr>
              <w:t>/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z</w:t>
            </w:r>
            <w:r w:rsidRPr="00CB499A">
              <w:rPr>
                <w:rFonts w:ascii="Trebuchet MS" w:hAnsi="Trebuchet MS"/>
                <w:lang w:val="en-GB"/>
              </w:rPr>
              <w:t xml:space="preserve"> = 158,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hAnsi="Trebuchet MS"/>
                <w:lang w:val="en-GB"/>
              </w:rPr>
              <w:t>/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z</w:t>
            </w:r>
            <w:r w:rsidRPr="00CB499A">
              <w:rPr>
                <w:rFonts w:ascii="Trebuchet MS" w:hAnsi="Trebuchet MS"/>
                <w:lang w:val="en-GB"/>
              </w:rPr>
              <w:t xml:space="preserve"> = 160 and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hAnsi="Trebuchet MS"/>
                <w:lang w:val="en-GB"/>
              </w:rPr>
              <w:t>/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z</w:t>
            </w:r>
            <w:r w:rsidRPr="00CB499A">
              <w:rPr>
                <w:rFonts w:ascii="Trebuchet MS" w:hAnsi="Trebuchet MS"/>
                <w:lang w:val="en-GB"/>
              </w:rPr>
              <w:t xml:space="preserve"> = 162.</w:t>
            </w:r>
          </w:p>
        </w:tc>
      </w:tr>
      <w:tr w:rsidR="00377A4E" w:rsidRPr="00CB499A" w14:paraId="0CA4153F" w14:textId="77777777" w:rsidTr="00366DD1">
        <w:tc>
          <w:tcPr>
            <w:tcW w:w="534" w:type="dxa"/>
          </w:tcPr>
          <w:p w14:paraId="1F148A2F" w14:textId="249BE362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0</w:t>
            </w:r>
          </w:p>
        </w:tc>
        <w:tc>
          <w:tcPr>
            <w:tcW w:w="426" w:type="dxa"/>
          </w:tcPr>
          <w:p w14:paraId="7205F620" w14:textId="397FA29B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B</w:t>
            </w:r>
          </w:p>
        </w:tc>
        <w:tc>
          <w:tcPr>
            <w:tcW w:w="8898" w:type="dxa"/>
          </w:tcPr>
          <w:p w14:paraId="3524B76D" w14:textId="77777777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n-GB"/>
              </w:rPr>
            </w:pPr>
            <w:r w:rsidRPr="00CB499A">
              <w:rPr>
                <w:rFonts w:ascii="Trebuchet MS" w:hAnsi="Trebuchet MS"/>
                <w:color w:val="000000" w:themeColor="text1"/>
                <w:lang w:val="en-GB"/>
              </w:rPr>
              <w:t>25.00 × 0.100 = 0.250 mmol Ag</w:t>
            </w:r>
            <w:r w:rsidRPr="00CB499A">
              <w:rPr>
                <w:rFonts w:ascii="Trebuchet MS" w:hAnsi="Trebuchet MS"/>
                <w:color w:val="000000" w:themeColor="text1"/>
                <w:vertAlign w:val="superscript"/>
                <w:lang w:val="en-GB"/>
              </w:rPr>
              <w:t>+</w:t>
            </w:r>
            <w:r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 is added.</w:t>
            </w:r>
          </w:p>
          <w:p w14:paraId="5C9D9FDF" w14:textId="77777777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n-GB"/>
              </w:rPr>
            </w:pPr>
            <w:r w:rsidRPr="00CB499A">
              <w:rPr>
                <w:rFonts w:ascii="Trebuchet MS" w:hAnsi="Trebuchet MS"/>
                <w:color w:val="000000" w:themeColor="text1"/>
                <w:lang w:val="en-GB"/>
              </w:rPr>
              <w:t>Of this, 0.250 — 7.69 × 0.0108 = 0.167 mmol has reacted, with an equal amount of theobromine.</w:t>
            </w:r>
          </w:p>
          <w:p w14:paraId="260B0E99" w14:textId="77777777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n-GB"/>
              </w:rPr>
            </w:pPr>
            <w:r w:rsidRPr="00CB499A">
              <w:rPr>
                <w:rFonts w:ascii="Trebuchet MS" w:hAnsi="Trebuchet MS"/>
                <w:color w:val="000000" w:themeColor="text1"/>
                <w:lang w:val="en-GB"/>
              </w:rPr>
              <w:t xml:space="preserve">Therefore, the mass percentage of theobromine is: </w:t>
            </w:r>
          </w:p>
          <w:p w14:paraId="69C02DA5" w14:textId="02EA58E9" w:rsidR="00377A4E" w:rsidRPr="00CB499A" w:rsidRDefault="0075414B" w:rsidP="00377A4E">
            <w:pPr>
              <w:spacing w:before="120" w:after="120" w:line="23" w:lineRule="atLeast"/>
              <w:rPr>
                <w:rFonts w:ascii="Trebuchet MS" w:hAnsi="Trebuchet MS"/>
                <w:bCs/>
                <w:lang w:val="en-GB"/>
              </w:rPr>
            </w:pPr>
            <w:r w:rsidRPr="0075414B">
              <w:rPr>
                <w:rFonts w:ascii="Trebuchet MS" w:hAnsi="Trebuchet MS"/>
                <w:position w:val="-22"/>
                <w:lang w:val="en-GB"/>
              </w:rPr>
              <w:object w:dxaOrig="3360" w:dyaOrig="620" w14:anchorId="10B970B0">
                <v:shape id="_x0000_i1032" type="#_x0000_t75" style="width:165pt;height:30.6pt" o:ole="">
                  <v:imagedata r:id="rId44" o:title=""/>
                </v:shape>
                <o:OLEObject Type="Embed" ProgID="Equation.DSMT4" ShapeID="_x0000_i1032" DrawAspect="Content" ObjectID="_1831185505" r:id="rId45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t>.</w:t>
            </w:r>
          </w:p>
        </w:tc>
      </w:tr>
      <w:tr w:rsidR="00377A4E" w:rsidRPr="00CB499A" w14:paraId="74AF2AD0" w14:textId="77777777" w:rsidTr="00366DD1">
        <w:tc>
          <w:tcPr>
            <w:tcW w:w="534" w:type="dxa"/>
          </w:tcPr>
          <w:p w14:paraId="324722EC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6E138223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7D7460B6" w14:textId="5375D76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Calculations</w:t>
            </w:r>
          </w:p>
        </w:tc>
      </w:tr>
      <w:tr w:rsidR="00377A4E" w:rsidRPr="00AA2AE6" w14:paraId="7E45A9BE" w14:textId="77777777" w:rsidTr="00366DD1">
        <w:tc>
          <w:tcPr>
            <w:tcW w:w="534" w:type="dxa"/>
          </w:tcPr>
          <w:p w14:paraId="7F0A61C6" w14:textId="1AC6E35F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1</w:t>
            </w:r>
          </w:p>
        </w:tc>
        <w:tc>
          <w:tcPr>
            <w:tcW w:w="426" w:type="dxa"/>
          </w:tcPr>
          <w:p w14:paraId="4C55DEA4" w14:textId="2D543CA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A</w:t>
            </w:r>
          </w:p>
        </w:tc>
        <w:tc>
          <w:tcPr>
            <w:tcW w:w="8898" w:type="dxa"/>
          </w:tcPr>
          <w:p w14:paraId="1E3C3AD2" w14:textId="77777777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 w:cs="Arial"/>
                <w:lang w:val="en-GB"/>
              </w:rPr>
            </w:pPr>
            <w:r w:rsidRPr="00CB499A">
              <w:rPr>
                <w:rFonts w:ascii="Trebuchet MS" w:hAnsi="Trebuchet MS" w:cs="Arial"/>
                <w:lang w:val="en-GB"/>
              </w:rPr>
              <w:t>CO</w:t>
            </w:r>
            <w:r w:rsidRPr="00CB499A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 w:cs="Arial"/>
                <w:lang w:val="en-GB"/>
              </w:rPr>
              <w:t xml:space="preserve"> and H</w:t>
            </w:r>
            <w:r w:rsidRPr="00CB499A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 w:cs="Arial"/>
                <w:lang w:val="en-GB"/>
              </w:rPr>
              <w:t>O both have the same molar volume, so the molar ratio CO</w:t>
            </w:r>
            <w:r w:rsidRPr="00CB499A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 w:cs="Arial"/>
                <w:lang w:val="en-GB"/>
              </w:rPr>
              <w:t xml:space="preserve"> : H</w:t>
            </w:r>
            <w:r w:rsidRPr="00CB499A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CB499A">
              <w:rPr>
                <w:rFonts w:ascii="Trebuchet MS" w:hAnsi="Trebuchet MS" w:cs="Arial"/>
                <w:lang w:val="en-GB"/>
              </w:rPr>
              <w:t>O is equal to the volume ratio and is therefore 8 : 12.</w:t>
            </w:r>
          </w:p>
          <w:p w14:paraId="154B2135" w14:textId="07A94F2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 w:cs="Arial"/>
                <w:lang w:val="en-GB"/>
              </w:rPr>
              <w:t xml:space="preserve">The ratio C : H is then 8 : 24 = 1 : 3 as in </w:t>
            </w:r>
            <w:r w:rsidRPr="00154FE9">
              <w:rPr>
                <w:rFonts w:ascii="Trebuchet MS" w:hAnsi="Trebuchet MS" w:cs="Arial"/>
                <w:lang w:val="en-GB"/>
              </w:rPr>
              <w:t>C</w:t>
            </w:r>
            <w:r w:rsidRPr="00154FE9">
              <w:rPr>
                <w:rFonts w:ascii="Trebuchet MS" w:hAnsi="Trebuchet MS" w:cs="Arial"/>
                <w:vertAlign w:val="subscript"/>
                <w:lang w:val="en-GB"/>
              </w:rPr>
              <w:t>2</w:t>
            </w:r>
            <w:r w:rsidRPr="00154FE9">
              <w:rPr>
                <w:rFonts w:ascii="Trebuchet MS" w:hAnsi="Trebuchet MS" w:cs="Arial"/>
                <w:lang w:val="en-GB"/>
              </w:rPr>
              <w:t>H</w:t>
            </w:r>
            <w:r w:rsidRPr="00154FE9">
              <w:rPr>
                <w:rFonts w:ascii="Trebuchet MS" w:hAnsi="Trebuchet MS" w:cs="Arial"/>
                <w:vertAlign w:val="subscript"/>
                <w:lang w:val="en-GB"/>
              </w:rPr>
              <w:t>6</w:t>
            </w:r>
            <w:r w:rsidRPr="00CB499A">
              <w:rPr>
                <w:rFonts w:ascii="Trebuchet MS" w:hAnsi="Trebuchet MS" w:cs="Arial"/>
                <w:lang w:val="en-GB"/>
              </w:rPr>
              <w:t>.</w:t>
            </w:r>
          </w:p>
        </w:tc>
      </w:tr>
      <w:tr w:rsidR="00377A4E" w:rsidRPr="00AA2AE6" w14:paraId="0B90942A" w14:textId="77777777" w:rsidTr="00662C73">
        <w:tc>
          <w:tcPr>
            <w:tcW w:w="534" w:type="dxa"/>
          </w:tcPr>
          <w:p w14:paraId="40FEFE5F" w14:textId="255BB666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2</w:t>
            </w:r>
          </w:p>
        </w:tc>
        <w:tc>
          <w:tcPr>
            <w:tcW w:w="426" w:type="dxa"/>
          </w:tcPr>
          <w:p w14:paraId="11715A8E" w14:textId="759CC551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A</w:t>
            </w:r>
          </w:p>
        </w:tc>
        <w:tc>
          <w:tcPr>
            <w:tcW w:w="8898" w:type="dxa"/>
          </w:tcPr>
          <w:p w14:paraId="44ABBD79" w14:textId="7F1B3583" w:rsidR="00377A4E" w:rsidRPr="00CB499A" w:rsidRDefault="0075414B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szCs w:val="22"/>
                <w:lang w:val="en-GB"/>
              </w:rPr>
            </w:pPr>
            <w:r w:rsidRPr="0075414B">
              <w:rPr>
                <w:rFonts w:ascii="Trebuchet MS" w:hAnsi="Trebuchet MS"/>
                <w:position w:val="-22"/>
                <w:lang w:val="en-GB"/>
              </w:rPr>
              <w:object w:dxaOrig="2320" w:dyaOrig="580" w14:anchorId="3F2B745F">
                <v:shape id="_x0000_i1033" type="#_x0000_t75" style="width:114pt;height:28.8pt" o:ole="">
                  <v:imagedata r:id="rId46" o:title=""/>
                </v:shape>
                <o:OLEObject Type="Embed" ProgID="Equation.DSMT4" ShapeID="_x0000_i1033" DrawAspect="Content" ObjectID="_1831185506" r:id="rId47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br/>
              <w:t xml:space="preserve">That comes from </w:t>
            </w:r>
            <w:r w:rsidRPr="00CB499A">
              <w:rPr>
                <w:rFonts w:ascii="Trebuchet MS" w:hAnsi="Trebuchet MS"/>
                <w:position w:val="-22"/>
                <w:lang w:val="en-GB"/>
              </w:rPr>
              <w:object w:dxaOrig="1760" w:dyaOrig="580" w14:anchorId="011C3064">
                <v:shape id="_x0000_i1034" type="#_x0000_t75" style="width:85.8pt;height:28.8pt" o:ole="">
                  <v:imagedata r:id="rId48" o:title=""/>
                </v:shape>
                <o:OLEObject Type="Embed" ProgID="Equation.DSMT4" ShapeID="_x0000_i1034" DrawAspect="Content" ObjectID="_1831185507" r:id="rId49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t>mol malachite.</w:t>
            </w:r>
            <w:r w:rsidR="00377A4E" w:rsidRPr="00CB499A">
              <w:rPr>
                <w:rFonts w:ascii="Trebuchet MS" w:hAnsi="Trebuchet MS"/>
                <w:lang w:val="en-GB"/>
              </w:rPr>
              <w:br/>
              <w:t xml:space="preserve">That is </w:t>
            </w:r>
            <w:r w:rsidR="0085530F" w:rsidRPr="00CB499A">
              <w:rPr>
                <w:rFonts w:ascii="Trebuchet MS" w:hAnsi="Trebuchet MS"/>
                <w:position w:val="-10"/>
                <w:lang w:val="en-GB"/>
              </w:rPr>
              <w:object w:dxaOrig="2420" w:dyaOrig="320" w14:anchorId="31791192">
                <v:shape id="_x0000_i1035" type="#_x0000_t75" style="width:119.4pt;height:15.6pt" o:ole="">
                  <v:imagedata r:id="rId50" o:title=""/>
                </v:shape>
                <o:OLEObject Type="Embed" ProgID="Equation.DSMT4" ShapeID="_x0000_i1035" DrawAspect="Content" ObjectID="_1831185508" r:id="rId51"/>
              </w:object>
            </w:r>
            <w:r w:rsidR="0085530F">
              <w:rPr>
                <w:rFonts w:ascii="Trebuchet MS" w:hAnsi="Trebuchet MS"/>
                <w:lang w:val="en-GB"/>
              </w:rPr>
              <w:t xml:space="preserve"> </w:t>
            </w:r>
            <w:r w:rsidR="00377A4E" w:rsidRPr="00CB499A">
              <w:rPr>
                <w:rFonts w:ascii="Trebuchet MS" w:hAnsi="Trebuchet MS"/>
                <w:lang w:val="en-GB"/>
              </w:rPr>
              <w:t>malachite.</w:t>
            </w:r>
            <w:r w:rsidR="00377A4E" w:rsidRPr="00CB499A">
              <w:rPr>
                <w:rFonts w:ascii="Trebuchet MS" w:hAnsi="Trebuchet MS"/>
                <w:lang w:val="en-GB"/>
              </w:rPr>
              <w:br/>
              <w:t xml:space="preserve">The mass percentage malachite in the ore sample is </w:t>
            </w:r>
            <w:r w:rsidR="00CA1A41" w:rsidRPr="00CB499A">
              <w:rPr>
                <w:rFonts w:ascii="Trebuchet MS" w:hAnsi="Trebuchet MS"/>
                <w:position w:val="-22"/>
                <w:lang w:val="en-GB"/>
              </w:rPr>
              <w:object w:dxaOrig="2280" w:dyaOrig="580" w14:anchorId="0CA3CC16">
                <v:shape id="_x0000_i1036" type="#_x0000_t75" style="width:113.4pt;height:28.8pt" o:ole="">
                  <v:imagedata r:id="rId52" o:title=""/>
                </v:shape>
                <o:OLEObject Type="Embed" ProgID="Equation.DSMT4" ShapeID="_x0000_i1036" DrawAspect="Content" ObjectID="_1831185509" r:id="rId53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t xml:space="preserve">. </w:t>
            </w:r>
          </w:p>
        </w:tc>
      </w:tr>
      <w:tr w:rsidR="00377A4E" w:rsidRPr="00AA2AE6" w14:paraId="7EE08DC8" w14:textId="77777777" w:rsidTr="00366DD1">
        <w:tc>
          <w:tcPr>
            <w:tcW w:w="534" w:type="dxa"/>
          </w:tcPr>
          <w:p w14:paraId="5A5E1CBF" w14:textId="29CCA87C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3</w:t>
            </w:r>
          </w:p>
        </w:tc>
        <w:tc>
          <w:tcPr>
            <w:tcW w:w="426" w:type="dxa"/>
          </w:tcPr>
          <w:p w14:paraId="6781A23A" w14:textId="5FDF8892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733978EA" w14:textId="4D6048DB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>1.00 L 0.100 M CuSO</w:t>
            </w:r>
            <w:r w:rsidRPr="00CB499A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B499A">
              <w:rPr>
                <w:rFonts w:ascii="Trebuchet MS" w:hAnsi="Trebuchet MS"/>
                <w:lang w:val="en-GB"/>
              </w:rPr>
              <w:t xml:space="preserve"> solution contains 0.100 mol CuSO</w:t>
            </w:r>
            <w:r w:rsidRPr="00CB499A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B499A">
              <w:rPr>
                <w:rFonts w:ascii="Trebuchet MS" w:hAnsi="Trebuchet MS"/>
                <w:lang w:val="en-GB"/>
              </w:rPr>
              <w:t>.</w:t>
            </w:r>
            <w:r w:rsidRPr="00CB499A">
              <w:rPr>
                <w:rFonts w:ascii="Trebuchet MS" w:hAnsi="Trebuchet MS"/>
                <w:lang w:val="en-GB"/>
              </w:rPr>
              <w:br/>
            </w:r>
            <w:r w:rsidR="00057422" w:rsidRPr="00057422">
              <w:rPr>
                <w:rFonts w:ascii="Trebuchet MS" w:hAnsi="Trebuchet MS"/>
                <w:position w:val="-22"/>
                <w:lang w:val="en-GB"/>
              </w:rPr>
              <w:object w:dxaOrig="2280" w:dyaOrig="580" w14:anchorId="641865FF">
                <v:shape id="_x0000_i1037" type="#_x0000_t75" style="width:112.8pt;height:28.8pt" o:ole="">
                  <v:imagedata r:id="rId54" o:title=""/>
                </v:shape>
                <o:OLEObject Type="Embed" ProgID="Equation.DSMT4" ShapeID="_x0000_i1037" DrawAspect="Content" ObjectID="_1831185510" r:id="rId55"/>
              </w:object>
            </w:r>
          </w:p>
        </w:tc>
      </w:tr>
      <w:tr w:rsidR="00377A4E" w:rsidRPr="00AA2AE6" w14:paraId="47FEA979" w14:textId="77777777" w:rsidTr="00366DD1">
        <w:tc>
          <w:tcPr>
            <w:tcW w:w="534" w:type="dxa"/>
          </w:tcPr>
          <w:p w14:paraId="1E4D1175" w14:textId="1F05412E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4</w:t>
            </w:r>
          </w:p>
        </w:tc>
        <w:tc>
          <w:tcPr>
            <w:tcW w:w="426" w:type="dxa"/>
          </w:tcPr>
          <w:p w14:paraId="0DA37A71" w14:textId="1615B625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C</w:t>
            </w:r>
          </w:p>
        </w:tc>
        <w:tc>
          <w:tcPr>
            <w:tcW w:w="8898" w:type="dxa"/>
          </w:tcPr>
          <w:p w14:paraId="539CF8B9" w14:textId="21F27A70" w:rsidR="00377A4E" w:rsidRPr="00CB499A" w:rsidRDefault="00057422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GB"/>
              </w:rPr>
            </w:pPr>
            <w:r w:rsidRPr="00057422">
              <w:rPr>
                <w:rFonts w:ascii="Trebuchet MS" w:hAnsi="Trebuchet MS"/>
                <w:position w:val="-22"/>
                <w:lang w:val="en-GB"/>
              </w:rPr>
              <w:object w:dxaOrig="1440" w:dyaOrig="580" w14:anchorId="50A79B70">
                <v:shape id="_x0000_i1038" type="#_x0000_t75" style="width:71.4pt;height:28.8pt" o:ole="">
                  <v:imagedata r:id="rId56" o:title=""/>
                </v:shape>
                <o:OLEObject Type="Embed" ProgID="Equation.DSMT4" ShapeID="_x0000_i1038" DrawAspect="Content" ObjectID="_1831185511" r:id="rId57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t>mol N</w:t>
            </w:r>
            <w:r w:rsidR="00377A4E" w:rsidRPr="00CB499A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377A4E" w:rsidRPr="00CB499A">
              <w:rPr>
                <w:rFonts w:ascii="Trebuchet MS" w:hAnsi="Trebuchet MS"/>
                <w:lang w:val="en-GB"/>
              </w:rPr>
              <w:t>O</w:t>
            </w:r>
            <w:r w:rsidR="00377A4E" w:rsidRPr="00CB499A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="00377A4E" w:rsidRPr="00CB499A">
              <w:rPr>
                <w:rFonts w:ascii="Trebuchet MS" w:hAnsi="Trebuchet MS"/>
                <w:lang w:val="en-GB"/>
              </w:rPr>
              <w:t>.</w:t>
            </w:r>
            <w:r w:rsidR="00377A4E" w:rsidRPr="00CB499A">
              <w:rPr>
                <w:rFonts w:ascii="Trebuchet MS" w:hAnsi="Trebuchet MS"/>
                <w:lang w:val="en-GB"/>
              </w:rPr>
              <w:br/>
              <w:t xml:space="preserve">That </w:t>
            </w:r>
            <w:r w:rsidR="00530CBD">
              <w:rPr>
                <w:rFonts w:ascii="Trebuchet MS" w:hAnsi="Trebuchet MS"/>
                <w:lang w:val="en-GB"/>
              </w:rPr>
              <w:t>is equal to</w:t>
            </w:r>
            <w:r w:rsidR="00530CBD" w:rsidRPr="00CB499A">
              <w:rPr>
                <w:rFonts w:ascii="Trebuchet MS" w:hAnsi="Trebuchet MS"/>
                <w:lang w:val="en-GB"/>
              </w:rPr>
              <w:t xml:space="preserve"> </w:t>
            </w:r>
            <w:r w:rsidRPr="00057422">
              <w:rPr>
                <w:rFonts w:ascii="Trebuchet MS" w:hAnsi="Trebuchet MS"/>
                <w:position w:val="-6"/>
                <w:lang w:val="en-GB"/>
              </w:rPr>
              <w:object w:dxaOrig="3220" w:dyaOrig="320" w14:anchorId="4902E6BD">
                <v:shape id="_x0000_i1039" type="#_x0000_t75" style="width:157.2pt;height:14.4pt" o:ole="">
                  <v:imagedata r:id="rId58" o:title=""/>
                </v:shape>
                <o:OLEObject Type="Embed" ProgID="Equation.DSMT4" ShapeID="_x0000_i1039" DrawAspect="Content" ObjectID="_1831185512" r:id="rId59"/>
              </w:object>
            </w:r>
            <w:r w:rsidR="00377A4E" w:rsidRPr="00CB499A">
              <w:rPr>
                <w:rFonts w:ascii="Trebuchet MS" w:hAnsi="Trebuchet MS"/>
                <w:lang w:val="en-GB"/>
              </w:rPr>
              <w:t>nitrogen atoms.</w:t>
            </w:r>
          </w:p>
        </w:tc>
      </w:tr>
    </w:tbl>
    <w:p w14:paraId="29E2EAB2" w14:textId="77777777" w:rsidR="00C317F1" w:rsidRPr="00997A82" w:rsidRDefault="00C317F1">
      <w:pPr>
        <w:rPr>
          <w:lang w:val="en-US"/>
        </w:rPr>
      </w:pPr>
      <w:r w:rsidRPr="00997A82">
        <w:rPr>
          <w:lang w:val="en-US"/>
        </w:rP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377A4E" w:rsidRPr="00CB499A" w14:paraId="21370F8E" w14:textId="77777777" w:rsidTr="00366DD1">
        <w:tc>
          <w:tcPr>
            <w:tcW w:w="534" w:type="dxa"/>
          </w:tcPr>
          <w:p w14:paraId="14BC4A52" w14:textId="3C1C6F34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426" w:type="dxa"/>
          </w:tcPr>
          <w:p w14:paraId="167BEB68" w14:textId="77777777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</w:p>
        </w:tc>
        <w:tc>
          <w:tcPr>
            <w:tcW w:w="8898" w:type="dxa"/>
          </w:tcPr>
          <w:p w14:paraId="2B02B06D" w14:textId="6965618D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B499A">
              <w:rPr>
                <w:rFonts w:ascii="Trebuchet MS" w:hAnsi="Trebuchet MS"/>
                <w:b/>
                <w:sz w:val="28"/>
                <w:szCs w:val="28"/>
                <w:lang w:val="en-GB"/>
              </w:rPr>
              <w:t>Green chemistry</w:t>
            </w:r>
          </w:p>
        </w:tc>
      </w:tr>
      <w:tr w:rsidR="00377A4E" w:rsidRPr="00AA2AE6" w14:paraId="14C8AEE9" w14:textId="77777777" w:rsidTr="00366DD1">
        <w:tc>
          <w:tcPr>
            <w:tcW w:w="534" w:type="dxa"/>
          </w:tcPr>
          <w:p w14:paraId="585C78C6" w14:textId="7D606722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25</w:t>
            </w:r>
          </w:p>
        </w:tc>
        <w:tc>
          <w:tcPr>
            <w:tcW w:w="426" w:type="dxa"/>
          </w:tcPr>
          <w:p w14:paraId="6E923AFD" w14:textId="12FE52FF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  <w:lang w:val="en-GB"/>
              </w:rPr>
            </w:pPr>
            <w:r w:rsidRPr="00CB499A">
              <w:rPr>
                <w:rFonts w:ascii="Trebuchet MS" w:hAnsi="Trebuchet MS"/>
                <w:b/>
                <w:szCs w:val="22"/>
                <w:lang w:val="en-GB"/>
              </w:rPr>
              <w:t>D</w:t>
            </w:r>
          </w:p>
        </w:tc>
        <w:tc>
          <w:tcPr>
            <w:tcW w:w="8898" w:type="dxa"/>
          </w:tcPr>
          <w:p w14:paraId="0BD01AD5" w14:textId="77777777" w:rsidR="00377A4E" w:rsidRPr="00CB499A" w:rsidRDefault="00377A4E" w:rsidP="00377A4E">
            <w:pPr>
              <w:spacing w:before="120" w:after="120" w:line="23" w:lineRule="atLeast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hAnsi="Trebuchet MS"/>
                <w:lang w:val="en-GB"/>
              </w:rPr>
              <w:t xml:space="preserve">For the </w:t>
            </w:r>
            <w:r w:rsidRPr="00CB499A">
              <w:rPr>
                <w:rFonts w:ascii="Trebuchet MS" w:hAnsi="Trebuchet MS"/>
                <w:i/>
                <w:iCs/>
                <w:lang w:val="en-GB"/>
              </w:rPr>
              <w:t>E</w:t>
            </w:r>
            <w:r w:rsidRPr="00CB499A">
              <w:rPr>
                <w:rFonts w:ascii="Trebuchet MS" w:hAnsi="Trebuchet MS"/>
                <w:lang w:val="en-GB"/>
              </w:rPr>
              <w:t xml:space="preserve">-factor the following applies: </w:t>
            </w:r>
          </w:p>
          <w:p w14:paraId="49A2241C" w14:textId="0EED11BC" w:rsidR="00377A4E" w:rsidRPr="00CB499A" w:rsidRDefault="00334473" w:rsidP="00377A4E">
            <w:pPr>
              <w:spacing w:before="120" w:after="120" w:line="23" w:lineRule="atLeast"/>
              <w:rPr>
                <w:rFonts w:ascii="Trebuchet MS" w:hAnsi="Trebuchet MS"/>
                <w:lang w:val="en-GB"/>
              </w:rPr>
            </w:pPr>
            <w:r w:rsidRPr="00334473">
              <w:rPr>
                <w:rFonts w:ascii="Trebuchet MS" w:hAnsi="Trebuchet MS"/>
                <w:position w:val="-32"/>
                <w:lang w:val="en-GB"/>
              </w:rPr>
              <w:object w:dxaOrig="3480" w:dyaOrig="720" w14:anchorId="654B10CB">
                <v:shape id="_x0000_i1040" type="#_x0000_t75" style="width:171.6pt;height:36pt" o:ole="">
                  <v:imagedata r:id="rId60" o:title=""/>
                </v:shape>
                <o:OLEObject Type="Embed" ProgID="Equation.DSMT4" ShapeID="_x0000_i1040" DrawAspect="Content" ObjectID="_1831185513" r:id="rId61"/>
              </w:object>
            </w:r>
          </w:p>
          <w:p w14:paraId="6C5031FE" w14:textId="51E0CF9C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eastAsiaTheme="minorEastAsia" w:hAnsi="Trebuchet MS"/>
                <w:lang w:val="en-GB"/>
              </w:rPr>
            </w:pPr>
            <w:r w:rsidRPr="00CB499A">
              <w:rPr>
                <w:rFonts w:ascii="Trebuchet MS" w:eastAsiaTheme="minorEastAsia" w:hAnsi="Trebuchet MS"/>
                <w:lang w:val="en-GB"/>
              </w:rPr>
              <w:t xml:space="preserve">With a higher yield, the </w:t>
            </w:r>
            <w:proofErr w:type="spellStart"/>
            <w:r w:rsidRPr="00CB499A">
              <w:rPr>
                <w:rFonts w:ascii="Trebuchet MS" w:eastAsiaTheme="minorEastAsia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eastAsiaTheme="minorEastAsia" w:hAnsi="Trebuchet MS"/>
                <w:vertAlign w:val="subscript"/>
                <w:lang w:val="en-GB"/>
              </w:rPr>
              <w:t>actual</w:t>
            </w:r>
            <w:proofErr w:type="spellEnd"/>
            <w:r w:rsidRPr="00CB499A">
              <w:rPr>
                <w:rFonts w:ascii="Trebuchet MS" w:eastAsiaTheme="minorEastAsia" w:hAnsi="Trebuchet MS"/>
                <w:vertAlign w:val="subscript"/>
                <w:lang w:val="en-GB"/>
              </w:rPr>
              <w:t xml:space="preserve"> yield product</w:t>
            </w:r>
            <w:r w:rsidRPr="00CB499A">
              <w:rPr>
                <w:rFonts w:ascii="Trebuchet MS" w:eastAsiaTheme="minorEastAsia" w:hAnsi="Trebuchet MS"/>
                <w:lang w:val="en-GB"/>
              </w:rPr>
              <w:t xml:space="preserve"> is higher, and with a higher atom economy, the </w:t>
            </w:r>
            <w:proofErr w:type="spellStart"/>
            <w:r w:rsidRPr="00CB499A">
              <w:rPr>
                <w:rFonts w:ascii="Trebuchet MS" w:eastAsiaTheme="minorEastAsia" w:hAnsi="Trebuchet MS"/>
                <w:i/>
                <w:iCs/>
                <w:lang w:val="en-GB"/>
              </w:rPr>
              <w:t>m</w:t>
            </w:r>
            <w:r w:rsidRPr="00CB499A">
              <w:rPr>
                <w:rFonts w:ascii="Trebuchet MS" w:eastAsiaTheme="minorEastAsia" w:hAnsi="Trebuchet MS"/>
                <w:vertAlign w:val="subscript"/>
                <w:lang w:val="en-GB"/>
              </w:rPr>
              <w:t>actual</w:t>
            </w:r>
            <w:proofErr w:type="spellEnd"/>
            <w:r w:rsidRPr="00CB499A">
              <w:rPr>
                <w:rFonts w:ascii="Trebuchet MS" w:eastAsiaTheme="minorEastAsia" w:hAnsi="Trebuchet MS"/>
                <w:vertAlign w:val="subscript"/>
                <w:lang w:val="en-GB"/>
              </w:rPr>
              <w:t xml:space="preserve"> yield product</w:t>
            </w:r>
            <w:r w:rsidRPr="00CB499A">
              <w:rPr>
                <w:rFonts w:ascii="Trebuchet MS" w:eastAsiaTheme="minorEastAsia" w:hAnsi="Trebuchet MS"/>
                <w:lang w:val="en-GB"/>
              </w:rPr>
              <w:t xml:space="preserve"> is also higher. </w:t>
            </w:r>
          </w:p>
          <w:p w14:paraId="7AEDEDCC" w14:textId="5B9AC5B9" w:rsidR="00377A4E" w:rsidRPr="00CB499A" w:rsidRDefault="00377A4E" w:rsidP="00377A4E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n-GB"/>
              </w:rPr>
            </w:pPr>
            <w:r w:rsidRPr="00CB499A">
              <w:rPr>
                <w:rFonts w:ascii="Trebuchet MS" w:eastAsiaTheme="minorEastAsia" w:hAnsi="Trebuchet MS"/>
                <w:lang w:val="en-GB"/>
              </w:rPr>
              <w:t xml:space="preserve">Both result in a lower </w:t>
            </w:r>
            <w:r w:rsidRPr="00CB499A">
              <w:rPr>
                <w:rFonts w:ascii="Trebuchet MS" w:eastAsiaTheme="minorEastAsia" w:hAnsi="Trebuchet MS"/>
                <w:i/>
                <w:iCs/>
                <w:lang w:val="en-GB"/>
              </w:rPr>
              <w:t>E</w:t>
            </w:r>
            <w:r w:rsidRPr="00CB499A">
              <w:rPr>
                <w:rFonts w:ascii="Trebuchet MS" w:hAnsi="Trebuchet MS"/>
                <w:szCs w:val="22"/>
                <w:lang w:val="en-GB"/>
              </w:rPr>
              <w:t>-</w:t>
            </w:r>
            <w:r w:rsidRPr="00CB499A">
              <w:rPr>
                <w:rFonts w:ascii="Trebuchet MS" w:eastAsiaTheme="minorEastAsia" w:hAnsi="Trebuchet MS"/>
                <w:lang w:val="en-GB"/>
              </w:rPr>
              <w:t>factor.</w:t>
            </w:r>
          </w:p>
        </w:tc>
      </w:tr>
    </w:tbl>
    <w:p w14:paraId="07D8B8B9" w14:textId="77777777" w:rsidR="003A5CDF" w:rsidRPr="00CB499A" w:rsidRDefault="003A5CDF" w:rsidP="003A5CDF">
      <w:pPr>
        <w:rPr>
          <w:rFonts w:ascii="Trebuchet MS" w:hAnsi="Trebuchet MS"/>
          <w:lang w:val="en-GB"/>
        </w:rPr>
        <w:sectPr w:rsidR="003A5CDF" w:rsidRPr="00CB499A">
          <w:footerReference w:type="default" r:id="rId62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1E12E9DD" w14:textId="77777777" w:rsidR="00377A4E" w:rsidRPr="00CB499A" w:rsidRDefault="00377A4E" w:rsidP="00377A4E">
      <w:pPr>
        <w:pStyle w:val="opgave"/>
        <w:tabs>
          <w:tab w:val="clear" w:pos="1191"/>
        </w:tabs>
        <w:spacing w:before="0"/>
        <w:ind w:left="0" w:right="-567" w:firstLine="0"/>
        <w:rPr>
          <w:rFonts w:ascii="Trebuchet MS" w:hAnsi="Trebuchet MS"/>
          <w:szCs w:val="28"/>
          <w:lang w:val="en-GB"/>
        </w:rPr>
      </w:pPr>
      <w:r w:rsidRPr="00CB499A">
        <w:rPr>
          <w:rFonts w:ascii="Trebuchet MS" w:hAnsi="Trebuchet MS"/>
          <w:szCs w:val="28"/>
          <w:lang w:val="en-GB"/>
        </w:rPr>
        <w:lastRenderedPageBreak/>
        <w:t>Open questions</w:t>
      </w:r>
      <w:r w:rsidRPr="00CB499A">
        <w:rPr>
          <w:rFonts w:ascii="Trebuchet MS" w:hAnsi="Trebuchet MS"/>
          <w:szCs w:val="28"/>
          <w:lang w:val="en-GB"/>
        </w:rPr>
        <w:tab/>
        <w:t>(total 23 points)</w:t>
      </w:r>
    </w:p>
    <w:p w14:paraId="222E2ABB" w14:textId="77777777" w:rsidR="00377A4E" w:rsidRPr="00CB499A" w:rsidRDefault="00B83272" w:rsidP="001214B6">
      <w:pPr>
        <w:pStyle w:val="opgave"/>
        <w:numPr>
          <w:ilvl w:val="0"/>
          <w:numId w:val="2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/>
        </w:rPr>
        <w:t>Pils</w:t>
      </w:r>
      <w:r w:rsidR="00377A4E" w:rsidRPr="00CB499A">
        <w:rPr>
          <w:rFonts w:ascii="Trebuchet MS" w:hAnsi="Trebuchet MS"/>
          <w:lang w:val="en-GB"/>
        </w:rPr>
        <w:t>ner</w:t>
      </w:r>
      <w:r w:rsidR="00711D37" w:rsidRPr="00CB499A">
        <w:rPr>
          <w:rFonts w:ascii="Trebuchet MS" w:hAnsi="Trebuchet MS"/>
          <w:lang w:val="en-GB"/>
        </w:rPr>
        <w:tab/>
      </w:r>
      <w:r w:rsidR="005B20D4" w:rsidRPr="00CB499A">
        <w:rPr>
          <w:rFonts w:ascii="Trebuchet MS" w:hAnsi="Trebuchet MS"/>
          <w:lang w:val="en-GB"/>
        </w:rPr>
        <w:t>(</w:t>
      </w:r>
      <w:r w:rsidR="00FA248F" w:rsidRPr="00CB499A">
        <w:rPr>
          <w:rFonts w:ascii="Trebuchet MS" w:hAnsi="Trebuchet MS"/>
          <w:lang w:val="en-GB"/>
        </w:rPr>
        <w:t>9</w:t>
      </w:r>
      <w:r w:rsidR="00711D37" w:rsidRPr="00CB499A">
        <w:rPr>
          <w:rFonts w:ascii="Trebuchet MS" w:hAnsi="Trebuchet MS"/>
          <w:lang w:val="en-GB"/>
        </w:rPr>
        <w:t xml:space="preserve"> </w:t>
      </w:r>
      <w:r w:rsidR="00377A4E" w:rsidRPr="00CB499A">
        <w:rPr>
          <w:rFonts w:ascii="Trebuchet MS" w:hAnsi="Trebuchet MS"/>
          <w:lang w:val="en-GB"/>
        </w:rPr>
        <w:t>points</w:t>
      </w:r>
      <w:r w:rsidR="005B20D4" w:rsidRPr="00CB499A">
        <w:rPr>
          <w:rFonts w:ascii="Trebuchet MS" w:hAnsi="Trebuchet MS"/>
          <w:lang w:val="en-GB"/>
        </w:rPr>
        <w:t>)</w:t>
      </w:r>
    </w:p>
    <w:p w14:paraId="602A1D46" w14:textId="77777777" w:rsidR="00377A4E" w:rsidRPr="00CB499A" w:rsidRDefault="00377A4E" w:rsidP="00377A4E">
      <w:pPr>
        <w:pStyle w:val="Vraag0"/>
        <w:keepNext/>
        <w:numPr>
          <w:ilvl w:val="0"/>
          <w:numId w:val="3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b/>
          <w:bCs/>
          <w:lang w:val="en-GB"/>
        </w:rPr>
      </w:pPr>
      <w:bookmarkStart w:id="0" w:name="_Hlk209701297"/>
      <w:r w:rsidRPr="00CB499A">
        <w:rPr>
          <w:rFonts w:ascii="Trebuchet MS" w:hAnsi="Trebuchet MS"/>
          <w:b/>
          <w:bCs/>
          <w:lang w:val="en-GB"/>
        </w:rPr>
        <w:t>Maximum score 2</w:t>
      </w:r>
    </w:p>
    <w:p w14:paraId="4AB2025C" w14:textId="224D6776" w:rsidR="00377A4E" w:rsidRPr="00CB499A" w:rsidRDefault="00377A4E" w:rsidP="00936741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/>
          <w:b/>
          <w:bCs/>
          <w:lang w:val="en-GB"/>
        </w:rPr>
      </w:pP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>CO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2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 in solution is acidic / forms H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2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>CO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3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. This acid causes the amount of </w:t>
      </w:r>
      <w:r w:rsidR="00106CBF">
        <w:rPr>
          <w:rFonts w:ascii="Trebuchet MS" w:hAnsi="Trebuchet MS" w:cs="Arial"/>
          <w:color w:val="000000" w:themeColor="text1"/>
          <w:spacing w:val="2"/>
          <w:lang w:val="en-GB"/>
        </w:rPr>
        <w:t>sodium hydroxide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 / base needed to reach the endpoint to be higher.</w:t>
      </w:r>
      <w:bookmarkStart w:id="1" w:name="_Hlk200726698"/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 This leads to the conclusion that the amount of acid is greater than it actually is, and therefore to a value that is too high for the total amount of organic acids present.</w:t>
      </w:r>
    </w:p>
    <w:p w14:paraId="2A116DE6" w14:textId="77777777" w:rsidR="00377A4E" w:rsidRPr="00CB499A" w:rsidRDefault="00377A4E" w:rsidP="00377A4E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 w:eastAsia="x-none"/>
        </w:rPr>
      </w:pPr>
      <w:bookmarkStart w:id="2" w:name="_Hlk210219557"/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>CO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2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 / H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2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>CO</w:t>
      </w:r>
      <w:r w:rsidRPr="00CB499A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3</w:t>
      </w:r>
      <w:r w:rsidRPr="00CB499A">
        <w:rPr>
          <w:rFonts w:ascii="Trebuchet MS" w:hAnsi="Trebuchet MS" w:cs="Arial"/>
          <w:color w:val="000000" w:themeColor="text1"/>
          <w:spacing w:val="2"/>
          <w:lang w:val="en-GB"/>
        </w:rPr>
        <w:t xml:space="preserve"> reacts with OH</w:t>
      </w:r>
      <w:bookmarkStart w:id="3" w:name="_Hlk215171099"/>
      <w:r w:rsidRPr="00CB499A">
        <w:rPr>
          <w:rFonts w:ascii="Trebuchet MS" w:hAnsi="Trebuchet MS"/>
          <w:vertAlign w:val="superscript"/>
          <w:lang w:val="en-GB"/>
        </w:rPr>
        <w:t>—</w:t>
      </w:r>
      <w:bookmarkEnd w:id="3"/>
      <w:r w:rsidRPr="00CB499A">
        <w:rPr>
          <w:rFonts w:ascii="Trebuchet MS" w:hAnsi="Trebuchet MS"/>
          <w:lang w:val="en-GB" w:eastAsia="x-none"/>
        </w:rPr>
        <w:tab/>
        <w:t>1</w:t>
      </w:r>
    </w:p>
    <w:p w14:paraId="79B1C84C" w14:textId="77777777" w:rsidR="00377A4E" w:rsidRPr="00CB499A" w:rsidRDefault="00377A4E" w:rsidP="00377A4E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42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 w:eastAsia="x-none"/>
        </w:rPr>
        <w:t>consistent conclusion</w:t>
      </w:r>
      <w:r w:rsidRPr="00CB499A">
        <w:rPr>
          <w:rFonts w:ascii="Trebuchet MS" w:hAnsi="Trebuchet MS"/>
          <w:lang w:val="en-GB" w:eastAsia="x-none"/>
        </w:rPr>
        <w:tab/>
        <w:t>1</w:t>
      </w:r>
      <w:bookmarkEnd w:id="1"/>
      <w:bookmarkEnd w:id="2"/>
    </w:p>
    <w:p w14:paraId="345E1135" w14:textId="77777777" w:rsidR="00377A4E" w:rsidRPr="00CB499A" w:rsidRDefault="00377A4E" w:rsidP="00377A4E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b/>
          <w:bCs/>
          <w:lang w:val="en-GB" w:eastAsia="x-none"/>
        </w:rPr>
        <w:t>Maximum score 2</w:t>
      </w:r>
    </w:p>
    <w:p w14:paraId="17C6F300" w14:textId="77777777" w:rsidR="00377A4E" w:rsidRPr="00CB499A" w:rsidRDefault="00377A4E" w:rsidP="00936741">
      <w:pPr>
        <w:keepNext/>
        <w:tabs>
          <w:tab w:val="left" w:pos="0"/>
        </w:tabs>
        <w:spacing w:line="276" w:lineRule="auto"/>
        <w:rPr>
          <w:rFonts w:ascii="Trebuchet MS" w:hAnsi="Trebuchet MS" w:cs="Arial"/>
          <w:color w:val="000000" w:themeColor="text1"/>
          <w:spacing w:val="2"/>
          <w:lang w:val="en-GB" w:eastAsia="x-none"/>
        </w:rPr>
      </w:pPr>
      <w:r w:rsidRPr="00CB499A">
        <w:rPr>
          <w:rFonts w:ascii="Trebuchet MS" w:hAnsi="Trebuchet MS" w:cs="Arial"/>
          <w:color w:val="000000" w:themeColor="text1"/>
          <w:spacing w:val="2"/>
          <w:lang w:val="en-GB" w:eastAsia="x-none"/>
        </w:rPr>
        <w:t>An example of a correct calculation is:</w:t>
      </w:r>
    </w:p>
    <w:p w14:paraId="46650B2F" w14:textId="72078EF4" w:rsidR="00377A4E" w:rsidRPr="00CB499A" w:rsidRDefault="00334473" w:rsidP="00377A4E">
      <w:pPr>
        <w:keepNext/>
        <w:tabs>
          <w:tab w:val="left" w:pos="0"/>
        </w:tabs>
        <w:spacing w:before="120" w:line="276" w:lineRule="auto"/>
        <w:rPr>
          <w:lang w:val="en-GB"/>
        </w:rPr>
      </w:pPr>
      <w:r w:rsidRPr="00334473">
        <w:rPr>
          <w:position w:val="-22"/>
          <w:lang w:val="en-GB"/>
        </w:rPr>
        <w:object w:dxaOrig="7200" w:dyaOrig="580" w14:anchorId="2BAE7E1D">
          <v:shape id="_x0000_i1041" type="#_x0000_t75" style="width:359.4pt;height:28.8pt" o:ole="">
            <v:imagedata r:id="rId63" o:title=""/>
          </v:shape>
          <o:OLEObject Type="Embed" ProgID="Equation.DSMT4" ShapeID="_x0000_i1041" DrawAspect="Content" ObjectID="_1831185514" r:id="rId64"/>
        </w:object>
      </w:r>
    </w:p>
    <w:p w14:paraId="2D6AEF27" w14:textId="77777777" w:rsidR="00377A4E" w:rsidRPr="00CB499A" w:rsidRDefault="00377A4E" w:rsidP="00377A4E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/>
        </w:rPr>
        <w:t xml:space="preserve">correct processing of the number of acidic groups per molecule </w:t>
      </w:r>
      <w:r w:rsidRPr="00CB499A">
        <w:rPr>
          <w:rFonts w:ascii="Trebuchet MS" w:hAnsi="Trebuchet MS"/>
          <w:lang w:val="en-GB"/>
        </w:rPr>
        <w:tab/>
        <w:t>1</w:t>
      </w:r>
    </w:p>
    <w:p w14:paraId="7A658647" w14:textId="77777777" w:rsidR="00377A4E" w:rsidRPr="00CB499A" w:rsidRDefault="00377A4E" w:rsidP="00377A4E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CB499A">
        <w:rPr>
          <w:rFonts w:ascii="Trebuchet MS" w:hAnsi="Trebuchet MS" w:cs="Arial"/>
          <w:color w:val="000000" w:themeColor="text1"/>
          <w:spacing w:val="2"/>
          <w:lang w:val="en-GB" w:eastAsia="x-none"/>
        </w:rPr>
        <w:t>remainder of the derivation</w:t>
      </w:r>
      <w:r w:rsidRPr="00CB499A">
        <w:rPr>
          <w:rFonts w:ascii="Trebuchet MS" w:hAnsi="Trebuchet MS"/>
          <w:lang w:val="en-GB"/>
        </w:rPr>
        <w:tab/>
        <w:t>1</w:t>
      </w:r>
    </w:p>
    <w:p w14:paraId="7BE77DA8" w14:textId="77777777" w:rsidR="00377A4E" w:rsidRPr="00CB499A" w:rsidRDefault="00377A4E" w:rsidP="00936741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 w:cs="Arial"/>
          <w:b/>
          <w:bCs/>
          <w:color w:val="000000" w:themeColor="text1"/>
          <w:spacing w:val="2"/>
          <w:lang w:val="en-GB" w:eastAsia="x-none"/>
        </w:rPr>
        <w:t>Maximum score 5</w:t>
      </w:r>
    </w:p>
    <w:p w14:paraId="7ACC97F4" w14:textId="7E2539FE" w:rsidR="00377A4E" w:rsidRPr="00CB499A" w:rsidRDefault="00377A4E" w:rsidP="00936741">
      <w:pPr>
        <w:keepNext/>
        <w:tabs>
          <w:tab w:val="left" w:pos="0"/>
        </w:tabs>
        <w:spacing w:after="120" w:line="276" w:lineRule="auto"/>
        <w:rPr>
          <w:rFonts w:ascii="Trebuchet MS" w:hAnsi="Trebuchet MS"/>
          <w:lang w:val="en-GB" w:eastAsia="x-none"/>
        </w:rPr>
      </w:pPr>
      <w:bookmarkStart w:id="4" w:name="_Hlk209702306"/>
      <w:bookmarkStart w:id="5" w:name="_Hlk209702327"/>
      <w:r w:rsidRPr="00CB499A">
        <w:rPr>
          <w:rFonts w:ascii="Trebuchet MS" w:hAnsi="Trebuchet MS"/>
          <w:lang w:val="en-GB" w:eastAsia="x-none"/>
        </w:rPr>
        <w:t>An example of a correct calculation is:</w:t>
      </w:r>
      <w:r w:rsidRPr="00CB499A">
        <w:rPr>
          <w:rFonts w:ascii="Trebuchet MS" w:hAnsi="Trebuchet MS"/>
          <w:lang w:val="en-GB" w:eastAsia="x-none"/>
        </w:rPr>
        <w:br/>
      </w:r>
      <w:r w:rsidR="00334473" w:rsidRPr="00334473">
        <w:rPr>
          <w:rFonts w:ascii="Trebuchet MS" w:hAnsi="Trebuchet MS"/>
          <w:position w:val="-22"/>
          <w:lang w:val="en-GB" w:eastAsia="x-none"/>
        </w:rPr>
        <w:object w:dxaOrig="4940" w:dyaOrig="580" w14:anchorId="6028F4DA">
          <v:shape id="_x0000_i1042" type="#_x0000_t75" style="width:248.4pt;height:28.8pt" o:ole="">
            <v:imagedata r:id="rId65" o:title=""/>
          </v:shape>
          <o:OLEObject Type="Embed" ProgID="Equation.DSMT4" ShapeID="_x0000_i1042" DrawAspect="Content" ObjectID="_1831185515" r:id="rId66"/>
        </w:object>
      </w:r>
      <w:r w:rsidRPr="00CB499A">
        <w:rPr>
          <w:rFonts w:ascii="Trebuchet MS" w:hAnsi="Trebuchet MS"/>
          <w:lang w:val="en-GB" w:eastAsia="x-none"/>
        </w:rPr>
        <w:t xml:space="preserve"> (mmol)</w:t>
      </w:r>
      <w:r w:rsidRPr="00CB499A">
        <w:rPr>
          <w:rFonts w:ascii="Trebuchet MS" w:hAnsi="Trebuchet MS"/>
          <w:lang w:val="en-GB" w:eastAsia="x-none"/>
        </w:rPr>
        <w:br/>
        <w:t>or in steps:</w:t>
      </w:r>
    </w:p>
    <w:bookmarkEnd w:id="4"/>
    <w:bookmarkEnd w:id="5"/>
    <w:p w14:paraId="15EE6AA6" w14:textId="77777777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 w:eastAsia="x-none"/>
        </w:rPr>
        <w:t>3.14 mL 0.056 M caustic soda contains 3.14 × 0.0560 = 0.176 mmol OH</w:t>
      </w:r>
      <w:r w:rsidRPr="00CB499A">
        <w:rPr>
          <w:rFonts w:ascii="Trebuchet MS" w:hAnsi="Trebuchet MS"/>
          <w:vertAlign w:val="superscript"/>
          <w:lang w:val="en-GB"/>
        </w:rPr>
        <w:t>—</w:t>
      </w:r>
      <w:r w:rsidRPr="00CB499A">
        <w:rPr>
          <w:rFonts w:ascii="Trebuchet MS" w:hAnsi="Trebuchet MS"/>
          <w:lang w:val="en-GB"/>
        </w:rPr>
        <w:t>.</w:t>
      </w:r>
    </w:p>
    <w:p w14:paraId="767E1148" w14:textId="77777777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 w:cs="Arial"/>
          <w:spacing w:val="2"/>
          <w:lang w:val="en-GB"/>
        </w:rPr>
        <w:t xml:space="preserve">This reacts with </w:t>
      </w:r>
      <w:r w:rsidRPr="00CB499A">
        <w:rPr>
          <w:rFonts w:ascii="Trebuchet MS" w:hAnsi="Trebuchet MS"/>
          <w:lang w:val="en-GB" w:eastAsia="x-none"/>
        </w:rPr>
        <w:t xml:space="preserve">0.176 mmol </w:t>
      </w:r>
      <w:r w:rsidRPr="00CB499A">
        <w:rPr>
          <w:rFonts w:ascii="Trebuchet MS" w:hAnsi="Trebuchet MS"/>
          <w:color w:val="000000" w:themeColor="text1"/>
          <w:lang w:val="en-GB"/>
        </w:rPr>
        <w:t>COOH groups</w:t>
      </w:r>
      <w:r w:rsidRPr="00CB499A">
        <w:rPr>
          <w:rFonts w:ascii="Trebuchet MS" w:hAnsi="Trebuchet MS"/>
          <w:lang w:val="en-GB" w:eastAsia="x-none"/>
        </w:rPr>
        <w:t xml:space="preserve"> in 25.00 mL CO</w:t>
      </w:r>
      <w:r w:rsidRPr="00CB499A">
        <w:rPr>
          <w:rFonts w:ascii="Trebuchet MS" w:hAnsi="Trebuchet MS"/>
          <w:vertAlign w:val="subscript"/>
          <w:lang w:val="en-GB" w:eastAsia="x-none"/>
        </w:rPr>
        <w:t>2</w:t>
      </w:r>
      <w:r w:rsidRPr="00CB499A">
        <w:rPr>
          <w:rFonts w:ascii="Trebuchet MS" w:hAnsi="Trebuchet MS"/>
          <w:lang w:val="en-GB" w:eastAsia="x-none"/>
        </w:rPr>
        <w:t>-free pilsner.</w:t>
      </w:r>
    </w:p>
    <w:p w14:paraId="5D69F316" w14:textId="0212155A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 w:eastAsia="x-none"/>
        </w:rPr>
        <w:t xml:space="preserve">A bottle of pilsner contains a total of </w:t>
      </w:r>
      <w:r w:rsidR="00334473" w:rsidRPr="00334473">
        <w:rPr>
          <w:rFonts w:ascii="Trebuchet MS" w:hAnsi="Trebuchet MS"/>
          <w:position w:val="-22"/>
          <w:lang w:val="en-GB" w:eastAsia="x-none"/>
        </w:rPr>
        <w:object w:dxaOrig="2799" w:dyaOrig="580" w14:anchorId="1E4632A1">
          <v:shape id="_x0000_i1043" type="#_x0000_t75" style="width:140.4pt;height:28.8pt" o:ole="">
            <v:imagedata r:id="rId67" o:title=""/>
          </v:shape>
          <o:OLEObject Type="Embed" ProgID="Equation.DSMT4" ShapeID="_x0000_i1043" DrawAspect="Content" ObjectID="_1831185516" r:id="rId68"/>
        </w:object>
      </w:r>
      <w:r w:rsidRPr="00CB499A">
        <w:rPr>
          <w:rFonts w:ascii="Trebuchet MS" w:hAnsi="Trebuchet MS"/>
          <w:lang w:val="en-GB" w:eastAsia="x-none"/>
        </w:rPr>
        <w:t xml:space="preserve">mmol </w:t>
      </w:r>
      <w:r w:rsidRPr="00CB499A">
        <w:rPr>
          <w:rFonts w:ascii="Trebuchet MS" w:hAnsi="Trebuchet MS"/>
          <w:color w:val="000000" w:themeColor="text1"/>
          <w:lang w:val="en-GB"/>
        </w:rPr>
        <w:t>COOH groups</w:t>
      </w:r>
      <w:r w:rsidRPr="00CB499A">
        <w:rPr>
          <w:rFonts w:ascii="Trebuchet MS" w:hAnsi="Trebuchet MS"/>
          <w:lang w:val="en-GB" w:eastAsia="x-none"/>
        </w:rPr>
        <w:t>.</w:t>
      </w:r>
    </w:p>
    <w:p w14:paraId="449F7D9D" w14:textId="6D3A894D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 w:eastAsia="x-none"/>
        </w:rPr>
        <w:t xml:space="preserve">Per </w:t>
      </w:r>
      <w:r w:rsidR="00C648DB" w:rsidRPr="00CB499A">
        <w:rPr>
          <w:rFonts w:ascii="Trebuchet MS" w:hAnsi="Trebuchet MS"/>
          <w:lang w:val="en-GB" w:eastAsia="x-none"/>
        </w:rPr>
        <w:t>litre</w:t>
      </w:r>
      <w:r w:rsidRPr="00CB499A">
        <w:rPr>
          <w:rFonts w:ascii="Trebuchet MS" w:hAnsi="Trebuchet MS"/>
          <w:lang w:val="en-GB" w:eastAsia="x-none"/>
        </w:rPr>
        <w:t xml:space="preserve"> of pilsner 3.882 mmol of the organic acids listed in </w:t>
      </w:r>
      <w:r w:rsidR="00B240A2">
        <w:rPr>
          <w:rFonts w:ascii="Trebuchet MS" w:hAnsi="Trebuchet MS"/>
          <w:lang w:val="en-GB" w:eastAsia="x-none"/>
        </w:rPr>
        <w:t>T</w:t>
      </w:r>
      <w:r w:rsidRPr="00CB499A">
        <w:rPr>
          <w:rFonts w:ascii="Trebuchet MS" w:hAnsi="Trebuchet MS"/>
          <w:lang w:val="en-GB" w:eastAsia="x-none"/>
        </w:rPr>
        <w:t xml:space="preserve">able 1 are present. </w:t>
      </w:r>
    </w:p>
    <w:p w14:paraId="35A2DC15" w14:textId="170C162E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 w:eastAsia="x-none"/>
        </w:rPr>
        <w:t>These react with 3.882</w:t>
      </w:r>
      <w:r w:rsidR="00FA274F">
        <w:rPr>
          <w:rFonts w:ascii="Trebuchet MS" w:hAnsi="Trebuchet MS"/>
          <w:vertAlign w:val="superscript"/>
          <w:lang w:val="en-GB" w:eastAsia="x-none"/>
        </w:rPr>
        <w:t> </w:t>
      </w:r>
      <w:r w:rsidRPr="00CB499A">
        <w:rPr>
          <w:rFonts w:ascii="Trebuchet MS" w:hAnsi="Trebuchet MS"/>
          <w:lang w:val="en-GB" w:eastAsia="x-none"/>
        </w:rPr>
        <w:t>×</w:t>
      </w:r>
      <w:r w:rsidR="00FA274F">
        <w:rPr>
          <w:rFonts w:ascii="Trebuchet MS" w:hAnsi="Trebuchet MS"/>
          <w:vertAlign w:val="superscript"/>
          <w:lang w:val="en-GB" w:eastAsia="x-none"/>
        </w:rPr>
        <w:t> </w:t>
      </w:r>
      <w:r w:rsidRPr="00CB499A">
        <w:rPr>
          <w:rFonts w:ascii="Trebuchet MS" w:hAnsi="Trebuchet MS"/>
          <w:lang w:val="en-GB" w:eastAsia="x-none"/>
        </w:rPr>
        <w:t>1.601 = 6.215 mmol OH</w:t>
      </w:r>
      <w:r w:rsidRPr="00CB499A">
        <w:rPr>
          <w:rFonts w:ascii="Trebuchet MS" w:hAnsi="Trebuchet MS"/>
          <w:vertAlign w:val="superscript"/>
          <w:lang w:val="en-GB"/>
        </w:rPr>
        <w:t>—</w:t>
      </w:r>
      <w:r w:rsidRPr="00CB499A">
        <w:rPr>
          <w:rFonts w:ascii="Trebuchet MS" w:hAnsi="Trebuchet MS"/>
          <w:lang w:val="en-GB"/>
        </w:rPr>
        <w:t>.</w:t>
      </w:r>
    </w:p>
    <w:p w14:paraId="43E1E89F" w14:textId="347A2C12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/>
        </w:rPr>
        <w:t xml:space="preserve">This means that per </w:t>
      </w:r>
      <w:r w:rsidR="00C648DB" w:rsidRPr="00CB499A">
        <w:rPr>
          <w:rFonts w:ascii="Trebuchet MS" w:hAnsi="Trebuchet MS"/>
          <w:lang w:val="en-GB"/>
        </w:rPr>
        <w:t>litre</w:t>
      </w:r>
      <w:r w:rsidRPr="00CB499A">
        <w:rPr>
          <w:rFonts w:ascii="Trebuchet MS" w:hAnsi="Trebuchet MS"/>
          <w:lang w:val="en-GB"/>
        </w:rPr>
        <w:t xml:space="preserve"> pilsner 6.215 mmol </w:t>
      </w:r>
      <w:r w:rsidRPr="00CB499A">
        <w:rPr>
          <w:rFonts w:ascii="Trebuchet MS" w:hAnsi="Trebuchet MS"/>
          <w:color w:val="000000" w:themeColor="text1"/>
          <w:lang w:val="en-GB"/>
        </w:rPr>
        <w:t>COOH groups</w:t>
      </w:r>
      <w:r w:rsidRPr="00CB499A">
        <w:rPr>
          <w:rFonts w:ascii="Trebuchet MS" w:hAnsi="Trebuchet MS"/>
          <w:lang w:val="en-GB"/>
        </w:rPr>
        <w:t xml:space="preserve"> originate from the organic acids listed in </w:t>
      </w:r>
      <w:r w:rsidR="006C2A1E">
        <w:rPr>
          <w:rFonts w:ascii="Trebuchet MS" w:hAnsi="Trebuchet MS"/>
          <w:lang w:val="en-GB"/>
        </w:rPr>
        <w:t>T</w:t>
      </w:r>
      <w:r w:rsidRPr="00CB499A">
        <w:rPr>
          <w:rFonts w:ascii="Trebuchet MS" w:hAnsi="Trebuchet MS"/>
          <w:lang w:val="en-GB"/>
        </w:rPr>
        <w:t>able 1.</w:t>
      </w:r>
    </w:p>
    <w:p w14:paraId="4CA5F12E" w14:textId="7600A4CA" w:rsidR="00377A4E" w:rsidRPr="00CB499A" w:rsidRDefault="00377A4E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 w:eastAsia="x-none"/>
        </w:rPr>
        <w:t xml:space="preserve">A bottle of pilsner contains </w:t>
      </w:r>
      <w:r w:rsidR="00334473" w:rsidRPr="00CB499A">
        <w:rPr>
          <w:rFonts w:ascii="Trebuchet MS" w:hAnsi="Trebuchet MS"/>
          <w:position w:val="-22"/>
          <w:lang w:val="en-GB" w:eastAsia="x-none"/>
        </w:rPr>
        <w:object w:dxaOrig="2640" w:dyaOrig="580" w14:anchorId="0610FF64">
          <v:shape id="_x0000_i1044" type="#_x0000_t75" style="width:130.8pt;height:28.8pt" o:ole="">
            <v:imagedata r:id="rId69" o:title=""/>
          </v:shape>
          <o:OLEObject Type="Embed" ProgID="Equation.DSMT4" ShapeID="_x0000_i1044" DrawAspect="Content" ObjectID="_1831185517" r:id="rId70"/>
        </w:object>
      </w:r>
      <w:r w:rsidRPr="00CB499A">
        <w:rPr>
          <w:rFonts w:ascii="Trebuchet MS" w:hAnsi="Trebuchet MS"/>
          <w:lang w:val="en-GB" w:eastAsia="x-none"/>
        </w:rPr>
        <w:t xml:space="preserve"> mmol </w:t>
      </w:r>
      <w:r w:rsidRPr="00CB499A">
        <w:rPr>
          <w:rFonts w:ascii="Trebuchet MS" w:hAnsi="Trebuchet MS"/>
          <w:color w:val="000000" w:themeColor="text1"/>
          <w:lang w:val="en-GB"/>
        </w:rPr>
        <w:t xml:space="preserve">COOH groups originating from the organic acids listed in </w:t>
      </w:r>
      <w:r w:rsidR="006C2A1E">
        <w:rPr>
          <w:rFonts w:ascii="Trebuchet MS" w:hAnsi="Trebuchet MS"/>
          <w:color w:val="000000" w:themeColor="text1"/>
          <w:lang w:val="en-GB"/>
        </w:rPr>
        <w:t>T</w:t>
      </w:r>
      <w:r w:rsidRPr="00CB499A">
        <w:rPr>
          <w:rFonts w:ascii="Trebuchet MS" w:hAnsi="Trebuchet MS"/>
          <w:color w:val="000000" w:themeColor="text1"/>
          <w:lang w:val="en-GB"/>
        </w:rPr>
        <w:t>able 1.</w:t>
      </w:r>
      <w:r w:rsidRPr="00CB499A">
        <w:rPr>
          <w:rFonts w:ascii="Trebuchet MS" w:hAnsi="Trebuchet MS"/>
          <w:lang w:val="en-GB" w:eastAsia="x-none"/>
        </w:rPr>
        <w:t xml:space="preserve"> </w:t>
      </w:r>
      <w:r w:rsidRPr="00CB499A">
        <w:rPr>
          <w:rFonts w:ascii="Trebuchet MS" w:hAnsi="Trebuchet MS"/>
          <w:lang w:val="en-GB" w:eastAsia="x-none"/>
        </w:rPr>
        <w:br/>
        <w:t xml:space="preserve">The number of </w:t>
      </w:r>
      <w:r w:rsidR="00C403AE">
        <w:rPr>
          <w:rFonts w:ascii="Trebuchet MS" w:hAnsi="Trebuchet MS"/>
          <w:lang w:val="en-GB" w:eastAsia="x-none"/>
        </w:rPr>
        <w:t>extra</w:t>
      </w:r>
      <w:r w:rsidRPr="00CB499A">
        <w:rPr>
          <w:rFonts w:ascii="Trebuchet MS" w:hAnsi="Trebuchet MS"/>
          <w:lang w:val="en-GB" w:eastAsia="x-none"/>
        </w:rPr>
        <w:t xml:space="preserve"> </w:t>
      </w:r>
      <w:r w:rsidRPr="00CB499A">
        <w:rPr>
          <w:rFonts w:ascii="Trebuchet MS" w:hAnsi="Trebuchet MS"/>
          <w:color w:val="000000" w:themeColor="text1"/>
          <w:lang w:val="en-GB"/>
        </w:rPr>
        <w:t>COOH groups per bottle of the examined pilsner</w:t>
      </w:r>
      <w:r w:rsidRPr="00CB499A">
        <w:rPr>
          <w:rFonts w:ascii="Trebuchet MS" w:hAnsi="Trebuchet MS"/>
          <w:lang w:val="en-GB" w:eastAsia="x-none"/>
        </w:rPr>
        <w:t xml:space="preserve"> is </w:t>
      </w:r>
    </w:p>
    <w:p w14:paraId="15224E40" w14:textId="284EEA19" w:rsidR="00377A4E" w:rsidRPr="00CB499A" w:rsidRDefault="00334473" w:rsidP="00377A4E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val="en-GB" w:eastAsia="x-none"/>
        </w:rPr>
      </w:pPr>
      <w:r w:rsidRPr="00334473">
        <w:rPr>
          <w:rFonts w:ascii="Trebuchet MS" w:hAnsi="Trebuchet MS"/>
          <w:position w:val="-22"/>
          <w:lang w:val="en-GB" w:eastAsia="x-none"/>
        </w:rPr>
        <w:object w:dxaOrig="4940" w:dyaOrig="580" w14:anchorId="55225BF2">
          <v:shape id="_x0000_i1045" type="#_x0000_t75" style="width:248.4pt;height:28.8pt" o:ole="">
            <v:imagedata r:id="rId71" o:title=""/>
          </v:shape>
          <o:OLEObject Type="Embed" ProgID="Equation.DSMT4" ShapeID="_x0000_i1045" DrawAspect="Content" ObjectID="_1831185518" r:id="rId72"/>
        </w:object>
      </w:r>
      <w:r w:rsidR="00377A4E" w:rsidRPr="00CB499A">
        <w:rPr>
          <w:rFonts w:ascii="Trebuchet MS" w:hAnsi="Trebuchet MS"/>
          <w:lang w:val="en-GB" w:eastAsia="x-none"/>
        </w:rPr>
        <w:t>mmol.</w:t>
      </w:r>
    </w:p>
    <w:p w14:paraId="6020AD3D" w14:textId="43E39660" w:rsidR="00377A4E" w:rsidRPr="00CB499A" w:rsidRDefault="00377A4E" w:rsidP="00377A4E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 w:eastAsia="x-none"/>
        </w:rPr>
        <w:t xml:space="preserve">calculation of the </w:t>
      </w:r>
      <w:r w:rsidR="00FA274F">
        <w:rPr>
          <w:rFonts w:ascii="Trebuchet MS" w:hAnsi="Trebuchet MS"/>
          <w:lang w:val="en-GB" w:eastAsia="x-none"/>
        </w:rPr>
        <w:t>number of</w:t>
      </w:r>
      <w:r w:rsidRPr="00CB499A">
        <w:rPr>
          <w:rFonts w:ascii="Trebuchet MS" w:hAnsi="Trebuchet MS"/>
          <w:lang w:val="en-GB" w:eastAsia="x-none"/>
        </w:rPr>
        <w:t xml:space="preserve"> (m)mol</w:t>
      </w:r>
      <w:r w:rsidR="00FA274F">
        <w:rPr>
          <w:rFonts w:ascii="Trebuchet MS" w:hAnsi="Trebuchet MS"/>
          <w:lang w:val="en-GB" w:eastAsia="x-none"/>
        </w:rPr>
        <w:t>es of</w:t>
      </w:r>
      <w:r w:rsidRPr="00CB499A">
        <w:rPr>
          <w:rFonts w:ascii="Trebuchet MS" w:hAnsi="Trebuchet MS"/>
          <w:lang w:val="en-GB" w:eastAsia="x-none"/>
        </w:rPr>
        <w:t xml:space="preserve"> used OH</w:t>
      </w:r>
      <w:r w:rsidRPr="00CB499A">
        <w:rPr>
          <w:rFonts w:ascii="Trebuchet MS" w:hAnsi="Trebuchet MS"/>
          <w:vertAlign w:val="superscript"/>
          <w:lang w:val="en-GB" w:eastAsia="x-none"/>
        </w:rPr>
        <w:sym w:font="Symbol" w:char="F02D"/>
      </w:r>
      <w:r w:rsidRPr="00CB499A">
        <w:rPr>
          <w:rFonts w:ascii="Trebuchet MS" w:hAnsi="Trebuchet MS"/>
          <w:lang w:val="en-GB" w:eastAsia="x-none"/>
        </w:rPr>
        <w:tab/>
        <w:t>1</w:t>
      </w:r>
    </w:p>
    <w:p w14:paraId="60A2DBA5" w14:textId="3C49F151" w:rsidR="00377A4E" w:rsidRPr="00CB499A" w:rsidRDefault="00377A4E" w:rsidP="00377A4E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 w:eastAsia="x-none"/>
        </w:rPr>
      </w:pPr>
      <w:r w:rsidRPr="00CB499A">
        <w:rPr>
          <w:rFonts w:ascii="Trebuchet MS" w:hAnsi="Trebuchet MS"/>
          <w:lang w:val="en-GB"/>
        </w:rPr>
        <w:t>conversion to the total number of (m)mol</w:t>
      </w:r>
      <w:r w:rsidR="00FA274F">
        <w:rPr>
          <w:rFonts w:ascii="Trebuchet MS" w:hAnsi="Trebuchet MS"/>
          <w:lang w:val="en-GB"/>
        </w:rPr>
        <w:t>es</w:t>
      </w:r>
      <w:r w:rsidRPr="00CB499A">
        <w:rPr>
          <w:rFonts w:ascii="Trebuchet MS" w:hAnsi="Trebuchet MS"/>
          <w:lang w:val="en-GB"/>
        </w:rPr>
        <w:t xml:space="preserve"> of COOH groups per bottle of the pilsner </w:t>
      </w:r>
      <w:r w:rsidR="00EE56B5">
        <w:rPr>
          <w:rFonts w:ascii="Trebuchet MS" w:hAnsi="Trebuchet MS"/>
          <w:lang w:val="en-GB"/>
        </w:rPr>
        <w:br/>
      </w:r>
      <w:r w:rsidRPr="00CB499A">
        <w:rPr>
          <w:rFonts w:ascii="Trebuchet MS" w:hAnsi="Trebuchet MS"/>
          <w:lang w:val="en-GB"/>
        </w:rPr>
        <w:t>examined</w:t>
      </w:r>
      <w:r w:rsidRPr="00CB499A">
        <w:rPr>
          <w:rFonts w:ascii="Trebuchet MS" w:hAnsi="Trebuchet MS"/>
          <w:lang w:val="en-GB" w:eastAsia="x-none"/>
        </w:rPr>
        <w:tab/>
        <w:t>1</w:t>
      </w:r>
    </w:p>
    <w:p w14:paraId="62D124A7" w14:textId="64720759" w:rsidR="00377A4E" w:rsidRPr="00CB499A" w:rsidRDefault="00377A4E" w:rsidP="00377A4E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/>
        </w:rPr>
        <w:t>calculation of the number of (m)mol</w:t>
      </w:r>
      <w:r w:rsidR="00FA274F">
        <w:rPr>
          <w:rFonts w:ascii="Trebuchet MS" w:hAnsi="Trebuchet MS"/>
          <w:lang w:val="en-GB"/>
        </w:rPr>
        <w:t>es</w:t>
      </w:r>
      <w:r w:rsidRPr="00CB499A">
        <w:rPr>
          <w:rFonts w:ascii="Trebuchet MS" w:hAnsi="Trebuchet MS"/>
          <w:lang w:val="en-GB"/>
        </w:rPr>
        <w:t xml:space="preserve"> of COOH groups originating from the organic acids </w:t>
      </w:r>
      <w:r w:rsidR="00EE56B5">
        <w:rPr>
          <w:rFonts w:ascii="Trebuchet MS" w:hAnsi="Trebuchet MS"/>
          <w:lang w:val="en-GB"/>
        </w:rPr>
        <w:br/>
      </w:r>
      <w:r w:rsidRPr="00CB499A">
        <w:rPr>
          <w:rFonts w:ascii="Trebuchet MS" w:hAnsi="Trebuchet MS"/>
          <w:lang w:val="en-GB"/>
        </w:rPr>
        <w:t xml:space="preserve">listed in </w:t>
      </w:r>
      <w:r w:rsidR="006C2A1E">
        <w:rPr>
          <w:rFonts w:ascii="Trebuchet MS" w:hAnsi="Trebuchet MS"/>
          <w:lang w:val="en-GB"/>
        </w:rPr>
        <w:t>T</w:t>
      </w:r>
      <w:r w:rsidRPr="00CB499A">
        <w:rPr>
          <w:rFonts w:ascii="Trebuchet MS" w:hAnsi="Trebuchet MS"/>
          <w:lang w:val="en-GB"/>
        </w:rPr>
        <w:t xml:space="preserve">able 1 per </w:t>
      </w:r>
      <w:r w:rsidR="00C648DB" w:rsidRPr="00CB499A">
        <w:rPr>
          <w:rFonts w:ascii="Trebuchet MS" w:hAnsi="Trebuchet MS"/>
          <w:lang w:val="en-GB"/>
        </w:rPr>
        <w:t>litre</w:t>
      </w:r>
      <w:r w:rsidRPr="00CB499A">
        <w:rPr>
          <w:rFonts w:ascii="Trebuchet MS" w:hAnsi="Trebuchet MS"/>
          <w:lang w:val="en-GB"/>
        </w:rPr>
        <w:t xml:space="preserve"> of the pilsner examined</w:t>
      </w:r>
      <w:r w:rsidRPr="00CB499A">
        <w:rPr>
          <w:rFonts w:ascii="Trebuchet MS" w:hAnsi="Trebuchet MS" w:cs="Arial"/>
          <w:lang w:val="en-GB"/>
        </w:rPr>
        <w:tab/>
        <w:t>1</w:t>
      </w:r>
    </w:p>
    <w:p w14:paraId="0C780119" w14:textId="1F0FBA23" w:rsidR="00377A4E" w:rsidRPr="00CB499A" w:rsidRDefault="00377A4E" w:rsidP="00377A4E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/>
        </w:rPr>
        <w:t>conversion to the number of (m)mol</w:t>
      </w:r>
      <w:r w:rsidR="00FA274F">
        <w:rPr>
          <w:rFonts w:ascii="Trebuchet MS" w:hAnsi="Trebuchet MS"/>
          <w:lang w:val="en-GB"/>
        </w:rPr>
        <w:t>es</w:t>
      </w:r>
      <w:r w:rsidRPr="00CB499A">
        <w:rPr>
          <w:rFonts w:ascii="Trebuchet MS" w:hAnsi="Trebuchet MS"/>
          <w:lang w:val="en-GB"/>
        </w:rPr>
        <w:t xml:space="preserve"> of COOH groups originating from the organic acids </w:t>
      </w:r>
      <w:r w:rsidR="00EE56B5">
        <w:rPr>
          <w:rFonts w:ascii="Trebuchet MS" w:hAnsi="Trebuchet MS"/>
          <w:lang w:val="en-GB"/>
        </w:rPr>
        <w:br/>
      </w:r>
      <w:r w:rsidRPr="00CB499A">
        <w:rPr>
          <w:rFonts w:ascii="Trebuchet MS" w:hAnsi="Trebuchet MS"/>
          <w:lang w:val="en-GB"/>
        </w:rPr>
        <w:t xml:space="preserve">listed in </w:t>
      </w:r>
      <w:r w:rsidR="006C2A1E">
        <w:rPr>
          <w:rFonts w:ascii="Trebuchet MS" w:hAnsi="Trebuchet MS"/>
          <w:lang w:val="en-GB"/>
        </w:rPr>
        <w:t>T</w:t>
      </w:r>
      <w:r w:rsidRPr="00CB499A">
        <w:rPr>
          <w:rFonts w:ascii="Trebuchet MS" w:hAnsi="Trebuchet MS"/>
          <w:lang w:val="en-GB"/>
        </w:rPr>
        <w:t>able 1 in the examined bottle of pilsner</w:t>
      </w:r>
      <w:r w:rsidRPr="00CB499A">
        <w:rPr>
          <w:rFonts w:ascii="Trebuchet MS" w:hAnsi="Trebuchet MS" w:cs="Arial"/>
          <w:lang w:val="en-GB"/>
        </w:rPr>
        <w:tab/>
        <w:t>1</w:t>
      </w:r>
    </w:p>
    <w:p w14:paraId="72CEDB2B" w14:textId="63D9334F" w:rsidR="00377A4E" w:rsidRPr="00CB499A" w:rsidRDefault="00377A4E" w:rsidP="00377A4E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CB499A">
        <w:rPr>
          <w:rFonts w:ascii="Trebuchet MS" w:hAnsi="Trebuchet MS"/>
          <w:lang w:val="en-GB"/>
        </w:rPr>
        <w:t xml:space="preserve">calculation of the number of extra </w:t>
      </w:r>
      <w:proofErr w:type="spellStart"/>
      <w:r w:rsidRPr="00CB499A">
        <w:rPr>
          <w:rFonts w:ascii="Trebuchet MS" w:hAnsi="Trebuchet MS"/>
          <w:lang w:val="en-GB"/>
        </w:rPr>
        <w:t>mmol</w:t>
      </w:r>
      <w:r w:rsidR="00FA274F">
        <w:rPr>
          <w:rFonts w:ascii="Trebuchet MS" w:hAnsi="Trebuchet MS"/>
          <w:lang w:val="en-GB"/>
        </w:rPr>
        <w:t>es</w:t>
      </w:r>
      <w:proofErr w:type="spellEnd"/>
      <w:r w:rsidRPr="00CB499A">
        <w:rPr>
          <w:rFonts w:ascii="Trebuchet MS" w:hAnsi="Trebuchet MS"/>
          <w:lang w:val="en-GB"/>
        </w:rPr>
        <w:t xml:space="preserve"> of COOH groups per bottle of the examined </w:t>
      </w:r>
      <w:r w:rsidR="00EE56B5">
        <w:rPr>
          <w:rFonts w:ascii="Trebuchet MS" w:hAnsi="Trebuchet MS"/>
          <w:lang w:val="en-GB"/>
        </w:rPr>
        <w:br/>
      </w:r>
      <w:r w:rsidRPr="00CB499A">
        <w:rPr>
          <w:rFonts w:ascii="Trebuchet MS" w:hAnsi="Trebuchet MS"/>
          <w:lang w:val="en-GB"/>
        </w:rPr>
        <w:t xml:space="preserve">pilsner </w:t>
      </w:r>
      <w:r w:rsidRPr="00CB499A">
        <w:rPr>
          <w:rFonts w:ascii="Trebuchet MS" w:hAnsi="Trebuchet MS" w:cs="Arial"/>
          <w:lang w:val="en-GB"/>
        </w:rPr>
        <w:tab/>
        <w:t>1</w:t>
      </w:r>
      <w:bookmarkEnd w:id="0"/>
    </w:p>
    <w:p w14:paraId="00C4DF67" w14:textId="77777777" w:rsidR="00C73A6B" w:rsidRPr="00C73A6B" w:rsidRDefault="00C73A6B" w:rsidP="001214B6">
      <w:pPr>
        <w:keepNext/>
        <w:widowControl w:val="0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right" w:pos="9639"/>
        </w:tabs>
        <w:spacing w:before="240" w:after="120" w:line="276" w:lineRule="auto"/>
        <w:ind w:right="-567"/>
        <w:rPr>
          <w:rFonts w:ascii="Trebuchet MS" w:eastAsia="Trebuchet MS" w:hAnsi="Trebuchet MS" w:cs="Trebuchet MS"/>
          <w:b/>
          <w:bCs/>
          <w:color w:val="000000"/>
          <w:sz w:val="28"/>
          <w:szCs w:val="28"/>
          <w:lang w:val="nl"/>
        </w:rPr>
      </w:pPr>
      <w:r w:rsidRPr="00C73A6B">
        <w:rPr>
          <w:rFonts w:ascii="Trebuchet MS" w:eastAsia="Trebuchet MS" w:hAnsi="Trebuchet MS" w:cs="Trebuchet MS"/>
          <w:b/>
          <w:bCs/>
          <w:sz w:val="28"/>
          <w:szCs w:val="28"/>
          <w:lang w:val="nl"/>
        </w:rPr>
        <w:lastRenderedPageBreak/>
        <w:t>Disaster</w:t>
      </w:r>
      <w:r w:rsidRPr="00C73A6B">
        <w:rPr>
          <w:rFonts w:ascii="Trebuchet MS" w:eastAsia="Trebuchet MS" w:hAnsi="Trebuchet MS" w:cs="Trebuchet MS"/>
          <w:b/>
          <w:bCs/>
          <w:color w:val="000000"/>
          <w:sz w:val="28"/>
          <w:szCs w:val="28"/>
          <w:lang w:val="nl"/>
        </w:rPr>
        <w:t xml:space="preserve"> in Beir</w:t>
      </w:r>
      <w:r w:rsidRPr="00C73A6B">
        <w:rPr>
          <w:rFonts w:ascii="Trebuchet MS" w:eastAsia="Trebuchet MS" w:hAnsi="Trebuchet MS" w:cs="Trebuchet MS"/>
          <w:b/>
          <w:bCs/>
          <w:sz w:val="28"/>
          <w:szCs w:val="28"/>
          <w:lang w:val="nl"/>
        </w:rPr>
        <w:t>u</w:t>
      </w:r>
      <w:r w:rsidRPr="00C73A6B">
        <w:rPr>
          <w:rFonts w:ascii="Trebuchet MS" w:eastAsia="Trebuchet MS" w:hAnsi="Trebuchet MS" w:cs="Trebuchet MS"/>
          <w:b/>
          <w:bCs/>
          <w:color w:val="000000"/>
          <w:sz w:val="28"/>
          <w:szCs w:val="28"/>
          <w:lang w:val="nl"/>
        </w:rPr>
        <w:t>t</w:t>
      </w:r>
      <w:r w:rsidRPr="00C73A6B">
        <w:rPr>
          <w:rFonts w:ascii="Trebuchet MS" w:eastAsia="Trebuchet MS" w:hAnsi="Trebuchet MS" w:cs="Trebuchet MS"/>
          <w:b/>
          <w:bCs/>
          <w:color w:val="000000"/>
          <w:sz w:val="28"/>
          <w:szCs w:val="28"/>
          <w:lang w:val="nl"/>
        </w:rPr>
        <w:tab/>
        <w:t>(14 points)</w:t>
      </w:r>
    </w:p>
    <w:p w14:paraId="1BBB1BA2" w14:textId="77777777" w:rsidR="00C73A6B" w:rsidRPr="00C73A6B" w:rsidRDefault="00C73A6B" w:rsidP="009D3164">
      <w:pPr>
        <w:keepNext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tabs>
          <w:tab w:val="left" w:pos="0"/>
          <w:tab w:val="right" w:pos="9639"/>
        </w:tabs>
        <w:spacing w:before="120" w:line="276" w:lineRule="auto"/>
        <w:ind w:hanging="927"/>
        <w:rPr>
          <w:rFonts w:ascii="Trebuchet MS" w:eastAsia="Trebuchet MS" w:hAnsi="Trebuchet MS" w:cs="Trebuchet MS"/>
          <w:b/>
          <w:bCs/>
          <w:color w:val="000000"/>
          <w:lang w:val="nl"/>
        </w:rPr>
      </w:pPr>
      <w:bookmarkStart w:id="6" w:name="_heading=h.mbvlb0iiffot" w:colFirst="0" w:colLast="0"/>
      <w:bookmarkEnd w:id="6"/>
      <w:r w:rsidRPr="00C73A6B">
        <w:rPr>
          <w:rFonts w:ascii="Trebuchet MS" w:eastAsia="Trebuchet MS" w:hAnsi="Trebuchet MS" w:cs="Trebuchet MS"/>
          <w:b/>
          <w:bCs/>
          <w:color w:val="000000"/>
          <w:lang w:val="nl"/>
        </w:rPr>
        <w:t>Maximum score 2</w:t>
      </w:r>
    </w:p>
    <w:p w14:paraId="741FC594" w14:textId="77777777" w:rsidR="00C73A6B" w:rsidRPr="00C73A6B" w:rsidRDefault="00C73A6B" w:rsidP="00936741">
      <w:pPr>
        <w:keepNext/>
        <w:tabs>
          <w:tab w:val="left" w:pos="0"/>
        </w:tabs>
        <w:spacing w:line="276" w:lineRule="auto"/>
        <w:ind w:left="357" w:hanging="357"/>
        <w:rPr>
          <w:rFonts w:ascii="Trebuchet MS" w:hAnsi="Trebuchet MS"/>
          <w:b/>
          <w:bCs/>
          <w:lang w:val="en-US" w:eastAsia="x-none"/>
        </w:rPr>
      </w:pPr>
      <w:r w:rsidRPr="00C73A6B">
        <w:rPr>
          <w:rFonts w:ascii="Trebuchet MS" w:hAnsi="Trebuchet MS" w:cs="Arial"/>
          <w:color w:val="000000" w:themeColor="text1"/>
          <w:spacing w:val="2"/>
          <w:lang w:eastAsia="x-none"/>
        </w:rPr>
        <w:t>H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eastAsia="x-none"/>
        </w:rPr>
        <w:t>3</w:t>
      </w:r>
      <w:r w:rsidRPr="00C73A6B">
        <w:rPr>
          <w:rFonts w:ascii="Trebuchet MS" w:hAnsi="Trebuchet MS" w:cs="Arial"/>
          <w:color w:val="000000" w:themeColor="text1"/>
          <w:spacing w:val="2"/>
          <w:lang w:eastAsia="x-none"/>
        </w:rPr>
        <w:t>O</w:t>
      </w:r>
      <w:r w:rsidRPr="00C73A6B">
        <w:rPr>
          <w:rFonts w:ascii="Trebuchet MS" w:hAnsi="Trebuchet MS"/>
          <w:color w:val="000000"/>
          <w:vertAlign w:val="superscript"/>
          <w:lang w:eastAsia="x-none"/>
        </w:rPr>
        <w:t>+</w:t>
      </w:r>
      <w:r w:rsidRPr="00C73A6B">
        <w:rPr>
          <w:rFonts w:ascii="Trebuchet MS" w:hAnsi="Trebuchet MS"/>
          <w:color w:val="000000"/>
          <w:lang w:eastAsia="x-none"/>
        </w:rPr>
        <w:t xml:space="preserve">  +</w:t>
      </w:r>
      <w:r w:rsidRPr="00C73A6B">
        <w:rPr>
          <w:rFonts w:ascii="Trebuchet MS" w:hAnsi="Trebuchet MS"/>
          <w:lang w:eastAsia="x-none"/>
        </w:rPr>
        <w:t xml:space="preserve">  NH</w:t>
      </w:r>
      <w:r w:rsidRPr="00C73A6B">
        <w:rPr>
          <w:rFonts w:ascii="Trebuchet MS" w:hAnsi="Trebuchet MS"/>
          <w:vertAlign w:val="subscript"/>
          <w:lang w:eastAsia="x-none"/>
        </w:rPr>
        <w:t>3</w:t>
      </w:r>
      <w:r w:rsidRPr="00C73A6B">
        <w:rPr>
          <w:rFonts w:ascii="Trebuchet MS" w:hAnsi="Trebuchet MS"/>
          <w:lang w:eastAsia="x-none"/>
        </w:rPr>
        <w:t xml:space="preserve"> </w:t>
      </w:r>
      <w:r w:rsidRPr="00C73A6B">
        <w:rPr>
          <w:rFonts w:ascii="Trebuchet MS" w:hAnsi="Trebuchet MS"/>
          <w:color w:val="000000"/>
          <w:lang w:eastAsia="x-none"/>
        </w:rPr>
        <w:t xml:space="preserve"> </w:t>
      </w:r>
      <w:r w:rsidRPr="00C73A6B">
        <w:rPr>
          <w:rFonts w:ascii="Trebuchet MS" w:eastAsia="Calibri" w:hAnsi="Trebuchet MS"/>
          <w:lang w:eastAsia="en-US"/>
        </w:rPr>
        <w:sym w:font="Symbol" w:char="F0AE"/>
      </w:r>
      <w:r w:rsidRPr="00C73A6B">
        <w:rPr>
          <w:rFonts w:ascii="Trebuchet MS" w:eastAsia="Calibri" w:hAnsi="Trebuchet MS"/>
          <w:lang w:eastAsia="en-US"/>
        </w:rPr>
        <w:t xml:space="preserve">  N</w:t>
      </w:r>
      <w:r w:rsidRPr="00C73A6B">
        <w:rPr>
          <w:rFonts w:ascii="Trebuchet MS" w:hAnsi="Trebuchet MS" w:cs="Arial"/>
          <w:color w:val="000000" w:themeColor="text1"/>
          <w:spacing w:val="2"/>
          <w:lang w:eastAsia="x-none"/>
        </w:rPr>
        <w:t>H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eastAsia="x-none"/>
        </w:rPr>
        <w:t>4</w:t>
      </w:r>
      <w:r w:rsidRPr="00C73A6B">
        <w:rPr>
          <w:rFonts w:ascii="Trebuchet MS" w:hAnsi="Trebuchet MS"/>
          <w:color w:val="000000"/>
          <w:vertAlign w:val="superscript"/>
          <w:lang w:eastAsia="x-none"/>
        </w:rPr>
        <w:t>+</w:t>
      </w:r>
      <w:r w:rsidRPr="00C73A6B">
        <w:rPr>
          <w:rFonts w:ascii="Trebuchet MS" w:hAnsi="Trebuchet MS"/>
          <w:color w:val="000000"/>
          <w:lang w:eastAsia="x-none"/>
        </w:rPr>
        <w:t xml:space="preserve">  +  </w:t>
      </w:r>
      <w:r w:rsidRPr="00C73A6B">
        <w:rPr>
          <w:rFonts w:ascii="Trebuchet MS" w:hAnsi="Trebuchet MS" w:cs="Arial"/>
          <w:color w:val="000000" w:themeColor="text1"/>
          <w:spacing w:val="2"/>
          <w:lang w:eastAsia="x-none"/>
        </w:rPr>
        <w:t>H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eastAsia="x-none"/>
        </w:rPr>
        <w:t>2</w:t>
      </w:r>
      <w:r w:rsidRPr="00C73A6B">
        <w:rPr>
          <w:rFonts w:ascii="Trebuchet MS" w:hAnsi="Trebuchet MS" w:cs="Arial"/>
          <w:color w:val="000000" w:themeColor="text1"/>
          <w:spacing w:val="2"/>
          <w:lang w:eastAsia="x-none"/>
        </w:rPr>
        <w:t>O</w:t>
      </w:r>
    </w:p>
    <w:p w14:paraId="01EBBF29" w14:textId="38C6677B" w:rsidR="00C73A6B" w:rsidRPr="00C73A6B" w:rsidRDefault="00C73A6B" w:rsidP="00C73A6B">
      <w:pPr>
        <w:pBdr>
          <w:top w:val="nil"/>
          <w:left w:val="nil"/>
          <w:bottom w:val="nil"/>
          <w:right w:val="nil"/>
          <w:between w:val="nil"/>
        </w:pBdr>
        <w:tabs>
          <w:tab w:val="right" w:pos="9639"/>
          <w:tab w:val="left" w:pos="459"/>
        </w:tabs>
        <w:spacing w:before="60" w:after="120" w:line="276" w:lineRule="auto"/>
        <w:rPr>
          <w:rFonts w:ascii="Trebuchet MS" w:eastAsia="Trebuchet MS" w:hAnsi="Trebuchet MS" w:cs="Trebuchet MS"/>
          <w:color w:val="000000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>To obtain ammonium nitrate, the water can be removed by evaporation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>.</w:t>
      </w:r>
    </w:p>
    <w:p w14:paraId="4C11317B" w14:textId="77777777" w:rsidR="00C73A6B" w:rsidRPr="00C73A6B" w:rsidRDefault="00C73A6B" w:rsidP="00C73A6B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tabs>
          <w:tab w:val="right" w:pos="9639"/>
        </w:tabs>
        <w:spacing w:before="120" w:line="276" w:lineRule="auto"/>
        <w:ind w:left="0" w:right="-567" w:hanging="108"/>
        <w:rPr>
          <w:rFonts w:ascii="Trebuchet MS" w:eastAsia="Trebuchet MS" w:hAnsi="Trebuchet MS" w:cs="Trebuchet MS"/>
          <w:color w:val="000000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acid</w:t>
      </w:r>
      <w:r w:rsidRPr="00C73A6B">
        <w:rPr>
          <w:rFonts w:ascii="Trebuchet MS" w:eastAsia="Trebuchet MS" w:hAnsi="Trebuchet MS" w:cs="Trebuchet MS"/>
          <w:color w:val="000000"/>
          <w:sz w:val="20"/>
          <w:szCs w:val="20"/>
          <w:lang w:val="nl"/>
        </w:rPr>
        <w:t>-</w:t>
      </w:r>
      <w:r w:rsidRPr="00C73A6B">
        <w:rPr>
          <w:rFonts w:ascii="Trebuchet MS" w:eastAsia="Trebuchet MS" w:hAnsi="Trebuchet MS" w:cs="Trebuchet MS"/>
          <w:color w:val="000000"/>
          <w:lang w:val="nl"/>
        </w:rPr>
        <w:t>base reacti</w:t>
      </w:r>
      <w:r w:rsidRPr="00C73A6B">
        <w:rPr>
          <w:rFonts w:ascii="Trebuchet MS" w:eastAsia="Trebuchet MS" w:hAnsi="Trebuchet MS" w:cs="Trebuchet MS"/>
          <w:lang w:val="nl"/>
        </w:rPr>
        <w:t>on</w:t>
      </w:r>
      <w:r w:rsidRPr="00C73A6B">
        <w:rPr>
          <w:rFonts w:ascii="Trebuchet MS" w:eastAsia="Trebuchet MS" w:hAnsi="Trebuchet MS" w:cs="Trebuchet MS"/>
          <w:color w:val="000000"/>
          <w:lang w:val="nl"/>
        </w:rPr>
        <w:tab/>
        <w:t>1</w:t>
      </w:r>
    </w:p>
    <w:p w14:paraId="4AA40E42" w14:textId="77777777" w:rsidR="00C73A6B" w:rsidRPr="00C73A6B" w:rsidRDefault="00C73A6B" w:rsidP="00C73A6B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color w:val="000000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evaporation</w:t>
      </w:r>
      <w:r w:rsidRPr="00C73A6B">
        <w:rPr>
          <w:rFonts w:ascii="Trebuchet MS" w:eastAsia="Trebuchet MS" w:hAnsi="Trebuchet MS" w:cs="Trebuchet MS"/>
          <w:color w:val="000000"/>
          <w:lang w:val="nl"/>
        </w:rPr>
        <w:tab/>
        <w:t>1</w:t>
      </w:r>
    </w:p>
    <w:p w14:paraId="12C3CAE7" w14:textId="77777777" w:rsidR="00C73A6B" w:rsidRPr="00C73A6B" w:rsidRDefault="00C73A6B" w:rsidP="00FA274F">
      <w:pPr>
        <w:pBdr>
          <w:top w:val="nil"/>
          <w:left w:val="nil"/>
          <w:bottom w:val="nil"/>
          <w:right w:val="nil"/>
          <w:between w:val="nil"/>
        </w:pBdr>
        <w:tabs>
          <w:tab w:val="right" w:pos="9639"/>
        </w:tabs>
        <w:spacing w:before="120" w:line="276" w:lineRule="auto"/>
        <w:ind w:right="-567"/>
        <w:rPr>
          <w:rFonts w:ascii="Trebuchet MS" w:eastAsia="Trebuchet MS" w:hAnsi="Trebuchet MS" w:cs="Trebuchet MS"/>
          <w:color w:val="000000"/>
          <w:lang w:val="nl"/>
        </w:rPr>
      </w:pPr>
      <w:r w:rsidRPr="00C73A6B">
        <w:rPr>
          <w:rFonts w:ascii="Trebuchet MS" w:eastAsia="Trebuchet MS" w:hAnsi="Trebuchet MS" w:cs="Trebuchet MS"/>
          <w:i/>
          <w:iCs/>
          <w:lang w:val="nl"/>
        </w:rPr>
        <w:t>Notes</w:t>
      </w:r>
    </w:p>
    <w:p w14:paraId="7C4BB9FC" w14:textId="2E7CB2C6" w:rsidR="00C73A6B" w:rsidRPr="00FA274F" w:rsidRDefault="00106CBF" w:rsidP="00FA274F">
      <w:pPr>
        <w:pStyle w:val="Lijstalinea"/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tabs>
          <w:tab w:val="right" w:pos="9639"/>
          <w:tab w:val="right" w:pos="9072"/>
        </w:tabs>
        <w:spacing w:line="276" w:lineRule="auto"/>
        <w:ind w:left="425" w:hanging="425"/>
        <w:contextualSpacing w:val="0"/>
        <w:rPr>
          <w:rFonts w:ascii="Trebuchet MS" w:eastAsia="Trebuchet MS" w:hAnsi="Trebuchet MS" w:cs="Trebuchet MS"/>
          <w:i/>
          <w:iCs/>
          <w:color w:val="000000"/>
          <w:lang w:val="en-GB"/>
        </w:rPr>
      </w:pPr>
      <w:r w:rsidRPr="00FA274F">
        <w:rPr>
          <w:rFonts w:ascii="Trebuchet MS" w:eastAsia="Trebuchet MS" w:hAnsi="Trebuchet MS" w:cs="Trebuchet MS"/>
          <w:i/>
          <w:iCs/>
          <w:lang w:val="en-GB"/>
        </w:rPr>
        <w:t>If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 xml:space="preserve"> the acid-base reaction</w:t>
      </w:r>
      <w:r w:rsidR="00C73A6B" w:rsidRPr="00FA274F">
        <w:rPr>
          <w:rFonts w:ascii="Trebuchet MS" w:eastAsia="Trebuchet MS" w:hAnsi="Trebuchet MS" w:cs="Trebuchet MS"/>
          <w:i/>
          <w:iCs/>
          <w:color w:val="000000"/>
          <w:lang w:val="en-GB"/>
        </w:rPr>
        <w:t xml:space="preserve">  </w:t>
      </w:r>
      <w:r w:rsidR="00C73A6B" w:rsidRPr="00FA274F">
        <w:rPr>
          <w:rFonts w:ascii="Trebuchet MS" w:eastAsia="Trebuchet MS" w:hAnsi="Trebuchet MS" w:cs="Trebuchet MS"/>
          <w:color w:val="000000"/>
          <w:lang w:val="en-GB"/>
        </w:rPr>
        <w:t>H</w:t>
      </w:r>
      <w:r w:rsidR="00C73A6B" w:rsidRPr="00FA274F">
        <w:rPr>
          <w:rFonts w:ascii="Trebuchet MS" w:eastAsia="Trebuchet MS" w:hAnsi="Trebuchet MS" w:cs="Trebuchet MS"/>
          <w:color w:val="000000"/>
          <w:vertAlign w:val="superscript"/>
          <w:lang w:val="en-GB"/>
        </w:rPr>
        <w:t>+</w:t>
      </w:r>
      <w:r w:rsidR="00C73A6B" w:rsidRPr="00FA274F">
        <w:rPr>
          <w:rFonts w:ascii="Trebuchet MS" w:eastAsia="Trebuchet MS" w:hAnsi="Trebuchet MS" w:cs="Trebuchet MS"/>
          <w:color w:val="000000"/>
          <w:lang w:val="en-GB"/>
        </w:rPr>
        <w:t xml:space="preserve">  +  NH</w:t>
      </w:r>
      <w:r w:rsidR="00C73A6B" w:rsidRPr="00FA274F">
        <w:rPr>
          <w:rFonts w:ascii="Trebuchet MS" w:eastAsia="Trebuchet MS" w:hAnsi="Trebuchet MS" w:cs="Trebuchet MS"/>
          <w:color w:val="000000"/>
          <w:vertAlign w:val="subscript"/>
          <w:lang w:val="en-GB"/>
        </w:rPr>
        <w:t>3</w:t>
      </w:r>
      <w:r w:rsidR="00C73A6B" w:rsidRPr="00FA274F">
        <w:rPr>
          <w:rFonts w:ascii="Trebuchet MS" w:eastAsia="Trebuchet MS" w:hAnsi="Trebuchet MS" w:cs="Trebuchet MS"/>
          <w:color w:val="000000"/>
          <w:lang w:val="en-GB"/>
        </w:rPr>
        <w:t xml:space="preserve">  </w:t>
      </w:r>
      <w:r w:rsidR="00C73A6B" w:rsidRPr="00C73A6B">
        <w:rPr>
          <w:rFonts w:eastAsia="Trebuchet MS"/>
          <w:color w:val="000000"/>
        </w:rPr>
        <w:sym w:font="Symbol" w:char="F0AE"/>
      </w:r>
      <w:r w:rsidR="00C73A6B" w:rsidRPr="00FA274F">
        <w:rPr>
          <w:rFonts w:ascii="Trebuchet MS" w:eastAsia="Trebuchet MS" w:hAnsi="Trebuchet MS" w:cs="Trebuchet MS"/>
          <w:color w:val="000000"/>
          <w:lang w:val="en-GB"/>
        </w:rPr>
        <w:t xml:space="preserve">  NH</w:t>
      </w:r>
      <w:r w:rsidR="00C73A6B" w:rsidRPr="00FA274F">
        <w:rPr>
          <w:rFonts w:ascii="Trebuchet MS" w:eastAsia="Trebuchet MS" w:hAnsi="Trebuchet MS" w:cs="Trebuchet MS"/>
          <w:color w:val="000000"/>
          <w:vertAlign w:val="subscript"/>
          <w:lang w:val="en-GB"/>
        </w:rPr>
        <w:t>4</w:t>
      </w:r>
      <w:r w:rsidR="00C73A6B" w:rsidRPr="00FA274F">
        <w:rPr>
          <w:rFonts w:ascii="Trebuchet MS" w:eastAsia="Trebuchet MS" w:hAnsi="Trebuchet MS" w:cs="Trebuchet MS"/>
          <w:color w:val="000000"/>
          <w:vertAlign w:val="superscript"/>
          <w:lang w:val="en-GB"/>
        </w:rPr>
        <w:t>+</w:t>
      </w:r>
      <w:r w:rsidR="00C73A6B" w:rsidRPr="00FA274F">
        <w:rPr>
          <w:rFonts w:ascii="Trebuchet MS" w:eastAsia="Trebuchet MS" w:hAnsi="Trebuchet MS" w:cs="Trebuchet MS"/>
          <w:color w:val="000000"/>
          <w:lang w:val="en-GB"/>
        </w:rPr>
        <w:t xml:space="preserve">   </w:t>
      </w:r>
      <w:r w:rsidR="00C73A6B" w:rsidRPr="00FA274F">
        <w:rPr>
          <w:rFonts w:ascii="Trebuchet MS" w:eastAsia="Trebuchet MS" w:hAnsi="Trebuchet MS" w:cs="Trebuchet MS"/>
          <w:i/>
          <w:iCs/>
          <w:color w:val="000000"/>
          <w:lang w:val="en-GB"/>
        </w:rPr>
        <w:t>is g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>iven</w:t>
      </w:r>
      <w:r w:rsidR="00C73A6B" w:rsidRPr="00FA274F">
        <w:rPr>
          <w:rFonts w:ascii="Trebuchet MS" w:eastAsia="Trebuchet MS" w:hAnsi="Trebuchet MS" w:cs="Trebuchet MS"/>
          <w:i/>
          <w:iCs/>
          <w:color w:val="000000"/>
          <w:lang w:val="en-GB"/>
        </w:rPr>
        <w:t xml:space="preserve">, 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>award full marks</w:t>
      </w:r>
      <w:r w:rsidR="00C73A6B" w:rsidRPr="00FA274F">
        <w:rPr>
          <w:rFonts w:ascii="Trebuchet MS" w:eastAsia="Trebuchet MS" w:hAnsi="Trebuchet MS" w:cs="Trebuchet MS"/>
          <w:i/>
          <w:iCs/>
          <w:color w:val="000000"/>
          <w:lang w:val="en-GB"/>
        </w:rPr>
        <w:t>.</w:t>
      </w:r>
    </w:p>
    <w:p w14:paraId="002AEFFD" w14:textId="49544B31" w:rsidR="00C73A6B" w:rsidRPr="00FA274F" w:rsidRDefault="00106CBF" w:rsidP="00FA274F">
      <w:pPr>
        <w:pStyle w:val="Lijstalinea"/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tabs>
          <w:tab w:val="right" w:pos="9072"/>
          <w:tab w:val="right" w:pos="9639"/>
        </w:tabs>
        <w:spacing w:line="276" w:lineRule="auto"/>
        <w:ind w:left="426" w:hanging="426"/>
        <w:rPr>
          <w:rFonts w:ascii="Trebuchet MS" w:eastAsia="Trebuchet MS" w:hAnsi="Trebuchet MS" w:cs="Trebuchet MS"/>
          <w:i/>
          <w:iCs/>
          <w:color w:val="000000"/>
          <w:lang w:val="en-GB"/>
        </w:rPr>
      </w:pPr>
      <w:r w:rsidRPr="00FA274F">
        <w:rPr>
          <w:rFonts w:ascii="Trebuchet MS" w:eastAsia="Trebuchet MS" w:hAnsi="Trebuchet MS" w:cs="Trebuchet MS"/>
          <w:i/>
          <w:iCs/>
          <w:lang w:val="en-GB"/>
        </w:rPr>
        <w:t xml:space="preserve">If 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 xml:space="preserve">distillation or crystallisation is </w:t>
      </w:r>
      <w:r w:rsidRPr="00FA274F">
        <w:rPr>
          <w:rFonts w:ascii="Trebuchet MS" w:eastAsia="Trebuchet MS" w:hAnsi="Trebuchet MS" w:cs="Trebuchet MS"/>
          <w:i/>
          <w:iCs/>
          <w:lang w:val="en-GB"/>
        </w:rPr>
        <w:t xml:space="preserve">given 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 xml:space="preserve">as the separation </w:t>
      </w:r>
      <w:r w:rsidRPr="00FA274F">
        <w:rPr>
          <w:rFonts w:ascii="Trebuchet MS" w:eastAsia="Trebuchet MS" w:hAnsi="Trebuchet MS" w:cs="Trebuchet MS"/>
          <w:i/>
          <w:iCs/>
          <w:lang w:val="en-GB"/>
        </w:rPr>
        <w:t>technique</w:t>
      </w:r>
      <w:r w:rsidR="00C73A6B" w:rsidRPr="00FA274F">
        <w:rPr>
          <w:rFonts w:ascii="Trebuchet MS" w:eastAsia="Trebuchet MS" w:hAnsi="Trebuchet MS" w:cs="Trebuchet MS"/>
          <w:i/>
          <w:iCs/>
          <w:lang w:val="en-GB"/>
        </w:rPr>
        <w:t>, award full marks.</w:t>
      </w:r>
    </w:p>
    <w:p w14:paraId="0A455EB5" w14:textId="77777777" w:rsidR="00C73A6B" w:rsidRPr="00C73A6B" w:rsidRDefault="00C73A6B" w:rsidP="00FA274F">
      <w:pPr>
        <w:keepNext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tabs>
          <w:tab w:val="right" w:pos="9072"/>
          <w:tab w:val="right" w:pos="9639"/>
        </w:tabs>
        <w:spacing w:before="120" w:line="276" w:lineRule="auto"/>
        <w:ind w:left="0" w:hanging="567"/>
        <w:rPr>
          <w:rFonts w:ascii="Trebuchet MS" w:eastAsia="Trebuchet MS" w:hAnsi="Trebuchet MS" w:cs="Trebuchet MS"/>
          <w:b/>
          <w:bCs/>
          <w:color w:val="000000"/>
          <w:lang w:val="en-GB"/>
        </w:rPr>
      </w:pPr>
      <w:r w:rsidRPr="00C73A6B">
        <w:rPr>
          <w:rFonts w:ascii="Trebuchet MS" w:eastAsia="Trebuchet MS" w:hAnsi="Trebuchet MS" w:cs="Trebuchet MS"/>
          <w:b/>
          <w:bCs/>
          <w:color w:val="000000"/>
          <w:lang w:val="en-GB"/>
        </w:rPr>
        <w:t>Maximum score 2</w:t>
      </w:r>
    </w:p>
    <w:p w14:paraId="224EF629" w14:textId="02E8C623" w:rsidR="00C73A6B" w:rsidRPr="00C73A6B" w:rsidRDefault="00C73A6B" w:rsidP="00936741">
      <w:pPr>
        <w:keepNext/>
        <w:pBdr>
          <w:top w:val="nil"/>
          <w:left w:val="nil"/>
          <w:bottom w:val="nil"/>
          <w:right w:val="nil"/>
          <w:between w:val="nil"/>
        </w:pBdr>
        <w:tabs>
          <w:tab w:val="left" w:pos="0"/>
          <w:tab w:val="right" w:pos="9639"/>
        </w:tabs>
        <w:spacing w:after="120" w:line="276" w:lineRule="auto"/>
        <w:rPr>
          <w:rFonts w:ascii="Trebuchet MS" w:eastAsia="Trebuchet MS" w:hAnsi="Trebuchet MS" w:cs="Trebuchet MS"/>
          <w:color w:val="000000"/>
          <w:lang w:val="en-GB"/>
        </w:rPr>
      </w:pPr>
      <w:r w:rsidRPr="00C73A6B">
        <w:rPr>
          <w:rFonts w:ascii="Trebuchet MS" w:eastAsia="Trebuchet MS" w:hAnsi="Trebuchet MS" w:cs="Trebuchet MS"/>
          <w:color w:val="000000"/>
          <w:lang w:val="en-GB"/>
        </w:rPr>
        <w:t>Ionic bonds (</w:t>
      </w:r>
      <w:r w:rsidRPr="00C73A6B">
        <w:rPr>
          <w:rFonts w:ascii="Trebuchet MS" w:eastAsia="Trebuchet MS" w:hAnsi="Trebuchet MS" w:cs="Trebuchet MS"/>
          <w:lang w:val="en-GB"/>
        </w:rPr>
        <w:t>between the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 NH</w:t>
      </w:r>
      <w:r w:rsidRPr="00C73A6B">
        <w:rPr>
          <w:rFonts w:ascii="Trebuchet MS" w:eastAsia="Trebuchet MS" w:hAnsi="Trebuchet MS" w:cs="Trebuchet MS"/>
          <w:color w:val="000000"/>
          <w:vertAlign w:val="subscript"/>
          <w:lang w:val="en-GB"/>
        </w:rPr>
        <w:t>4</w:t>
      </w:r>
      <w:r w:rsidRPr="00C73A6B">
        <w:rPr>
          <w:rFonts w:ascii="Trebuchet MS" w:eastAsia="Trebuchet MS" w:hAnsi="Trebuchet MS" w:cs="Trebuchet MS"/>
          <w:color w:val="000000"/>
          <w:vertAlign w:val="superscript"/>
          <w:lang w:val="en-GB"/>
        </w:rPr>
        <w:t>+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 </w:t>
      </w:r>
      <w:r w:rsidRPr="00C73A6B">
        <w:rPr>
          <w:rFonts w:ascii="Trebuchet MS" w:eastAsia="Trebuchet MS" w:hAnsi="Trebuchet MS" w:cs="Trebuchet MS"/>
          <w:lang w:val="en-GB"/>
        </w:rPr>
        <w:t>and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 NO</w:t>
      </w:r>
      <w:r w:rsidRPr="00C73A6B">
        <w:rPr>
          <w:rFonts w:ascii="Trebuchet MS" w:eastAsia="Trebuchet MS" w:hAnsi="Trebuchet MS" w:cs="Trebuchet MS"/>
          <w:color w:val="000000"/>
          <w:vertAlign w:val="subscript"/>
          <w:lang w:val="en-GB"/>
        </w:rPr>
        <w:t>3</w:t>
      </w:r>
      <w:r w:rsidRPr="00C73A6B">
        <w:rPr>
          <w:rFonts w:ascii="Trebuchet MS" w:eastAsia="Trebuchet MS" w:hAnsi="Trebuchet MS" w:cs="Trebuchet MS"/>
          <w:color w:val="000000"/>
          <w:vertAlign w:val="superscript"/>
          <w:lang w:val="en-GB"/>
        </w:rPr>
        <w:t>—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 ion</w:t>
      </w:r>
      <w:r w:rsidRPr="00C73A6B">
        <w:rPr>
          <w:rFonts w:ascii="Trebuchet MS" w:eastAsia="Trebuchet MS" w:hAnsi="Trebuchet MS" w:cs="Trebuchet MS"/>
          <w:lang w:val="en-GB"/>
        </w:rPr>
        <w:t>s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) </w:t>
      </w:r>
      <w:r w:rsidRPr="00C73A6B">
        <w:rPr>
          <w:rFonts w:ascii="Trebuchet MS" w:eastAsia="Trebuchet MS" w:hAnsi="Trebuchet MS" w:cs="Trebuchet MS"/>
          <w:lang w:val="en-GB"/>
        </w:rPr>
        <w:t>and covalent bonds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 xml:space="preserve"> (</w:t>
      </w:r>
      <w:r w:rsidRPr="00C73A6B">
        <w:rPr>
          <w:rFonts w:ascii="Trebuchet MS" w:eastAsia="Trebuchet MS" w:hAnsi="Trebuchet MS" w:cs="Trebuchet MS"/>
          <w:lang w:val="en-GB"/>
        </w:rPr>
        <w:t>between the atoms within the ions</w:t>
      </w:r>
      <w:r w:rsidRPr="00C73A6B">
        <w:rPr>
          <w:rFonts w:ascii="Trebuchet MS" w:eastAsia="Trebuchet MS" w:hAnsi="Trebuchet MS" w:cs="Trebuchet MS"/>
          <w:color w:val="000000"/>
          <w:lang w:val="en-GB"/>
        </w:rPr>
        <w:t>).</w:t>
      </w:r>
    </w:p>
    <w:p w14:paraId="4A4651C9" w14:textId="77777777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ionic bonds</w:t>
      </w:r>
      <w:r w:rsidRPr="00C73A6B">
        <w:rPr>
          <w:rFonts w:ascii="Trebuchet MS" w:eastAsia="Trebuchet MS" w:hAnsi="Trebuchet MS" w:cs="Trebuchet MS"/>
          <w:lang w:val="nl"/>
        </w:rPr>
        <w:tab/>
        <w:t>1</w:t>
      </w:r>
    </w:p>
    <w:p w14:paraId="06BC60E1" w14:textId="25B262C1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covalent bonds</w:t>
      </w:r>
      <w:r w:rsidRPr="00C73A6B">
        <w:rPr>
          <w:rFonts w:ascii="Trebuchet MS" w:eastAsia="Trebuchet MS" w:hAnsi="Trebuchet MS" w:cs="Trebuchet MS"/>
          <w:lang w:val="nl"/>
        </w:rPr>
        <w:tab/>
        <w:t>1</w:t>
      </w:r>
    </w:p>
    <w:p w14:paraId="03DD533C" w14:textId="77777777" w:rsidR="00C73A6B" w:rsidRPr="00C73A6B" w:rsidRDefault="00C73A6B" w:rsidP="00C73A6B">
      <w:pPr>
        <w:keepNext/>
        <w:numPr>
          <w:ilvl w:val="0"/>
          <w:numId w:val="26"/>
        </w:numPr>
        <w:tabs>
          <w:tab w:val="left" w:pos="0"/>
        </w:tabs>
        <w:spacing w:before="120" w:line="276" w:lineRule="auto"/>
        <w:ind w:left="0" w:hanging="567"/>
        <w:rPr>
          <w:rFonts w:ascii="Trebuchet MS" w:eastAsia="Trebuchet MS" w:hAnsi="Trebuchet MS" w:cs="Trebuchet MS"/>
          <w:lang w:val="nl"/>
        </w:rPr>
      </w:pPr>
      <w:bookmarkStart w:id="7" w:name="_heading=h.wwdoh9vpsxqy" w:colFirst="0" w:colLast="0"/>
      <w:bookmarkEnd w:id="7"/>
      <w:r w:rsidRPr="00C73A6B">
        <w:rPr>
          <w:rFonts w:ascii="Trebuchet MS" w:eastAsia="Trebuchet MS" w:hAnsi="Trebuchet MS" w:cs="Trebuchet MS"/>
          <w:b/>
          <w:bCs/>
          <w:lang w:val="nl"/>
        </w:rPr>
        <w:t>Maximum score 4</w:t>
      </w:r>
    </w:p>
    <w:p w14:paraId="5CCEE0D0" w14:textId="77777777" w:rsidR="00C73A6B" w:rsidRPr="00C73A6B" w:rsidRDefault="00C73A6B" w:rsidP="00936741">
      <w:pPr>
        <w:keepNext/>
        <w:tabs>
          <w:tab w:val="left" w:pos="0"/>
        </w:tabs>
        <w:spacing w:line="276" w:lineRule="auto"/>
        <w:rPr>
          <w:rFonts w:ascii="Trebuchet MS" w:eastAsia="Trebuchet MS" w:hAnsi="Trebuchet MS" w:cs="Trebuchet MS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>An example of a correct calculation is:</w:t>
      </w:r>
    </w:p>
    <w:p w14:paraId="0793785D" w14:textId="2C11A358" w:rsidR="00C73A6B" w:rsidRPr="00C73A6B" w:rsidRDefault="00C73A6B" w:rsidP="00C73A6B">
      <w:pPr>
        <w:tabs>
          <w:tab w:val="right" w:pos="9639"/>
        </w:tabs>
        <w:spacing w:line="276" w:lineRule="auto"/>
        <w:rPr>
          <w:rFonts w:ascii="Trebuchet MS" w:eastAsia="Trebuchet MS" w:hAnsi="Trebuchet MS" w:cs="Trebuchet MS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>2750 tonnes NH</w:t>
      </w:r>
      <w:r w:rsidRPr="00C73A6B">
        <w:rPr>
          <w:rFonts w:ascii="Trebuchet MS" w:eastAsia="Trebuchet MS" w:hAnsi="Trebuchet MS" w:cs="Trebuchet MS"/>
          <w:vertAlign w:val="subscript"/>
          <w:lang w:val="en-GB"/>
        </w:rPr>
        <w:t>4</w:t>
      </w:r>
      <w:r w:rsidRPr="00C73A6B">
        <w:rPr>
          <w:rFonts w:ascii="Trebuchet MS" w:eastAsia="Trebuchet MS" w:hAnsi="Trebuchet MS" w:cs="Trebuchet MS"/>
          <w:lang w:val="en-GB"/>
        </w:rPr>
        <w:t>NO</w:t>
      </w:r>
      <w:r w:rsidRPr="00C73A6B">
        <w:rPr>
          <w:rFonts w:ascii="Trebuchet MS" w:eastAsia="Trebuchet MS" w:hAnsi="Trebuchet MS" w:cs="Trebuchet MS"/>
          <w:vertAlign w:val="subscript"/>
          <w:lang w:val="en-GB"/>
        </w:rPr>
        <w:t>3</w:t>
      </w:r>
      <w:r w:rsidRPr="00C73A6B">
        <w:rPr>
          <w:rFonts w:ascii="Trebuchet MS" w:eastAsia="Trebuchet MS" w:hAnsi="Trebuchet MS" w:cs="Trebuchet MS"/>
          <w:lang w:val="en-GB"/>
        </w:rPr>
        <w:t xml:space="preserve"> would correspond to</w:t>
      </w:r>
      <w:r w:rsidR="00936741">
        <w:rPr>
          <w:rFonts w:ascii="Trebuchet MS" w:eastAsia="Trebuchet MS" w:hAnsi="Trebuchet MS" w:cs="Trebuchet MS"/>
          <w:lang w:val="en-GB"/>
        </w:rPr>
        <w:t xml:space="preserve"> </w:t>
      </w:r>
      <w:r w:rsidR="009F5574" w:rsidRPr="00CB499A">
        <w:rPr>
          <w:rFonts w:ascii="Trebuchet MS" w:hAnsi="Trebuchet MS"/>
          <w:position w:val="-22"/>
          <w:lang w:val="en-GB" w:eastAsia="x-none"/>
        </w:rPr>
        <w:object w:dxaOrig="2220" w:dyaOrig="620" w14:anchorId="386636B3">
          <v:shape id="_x0000_i1046" type="#_x0000_t75" style="width:110.4pt;height:29.4pt" o:ole="">
            <v:imagedata r:id="rId73" o:title=""/>
          </v:shape>
          <o:OLEObject Type="Embed" ProgID="Equation.DSMT4" ShapeID="_x0000_i1046" DrawAspect="Content" ObjectID="_1831185519" r:id="rId74"/>
        </w:object>
      </w:r>
      <w:r w:rsidRPr="00C73A6B">
        <w:rPr>
          <w:rFonts w:ascii="Trebuchet MS" w:eastAsia="Trebuchet MS" w:hAnsi="Trebuchet MS" w:cs="Trebuchet MS"/>
          <w:lang w:val="en-GB"/>
        </w:rPr>
        <w:t xml:space="preserve"> mol NH</w:t>
      </w:r>
      <w:r w:rsidRPr="00C73A6B">
        <w:rPr>
          <w:rFonts w:ascii="Trebuchet MS" w:eastAsia="Trebuchet MS" w:hAnsi="Trebuchet MS" w:cs="Trebuchet MS"/>
          <w:vertAlign w:val="subscript"/>
          <w:lang w:val="en-GB"/>
        </w:rPr>
        <w:t>4</w:t>
      </w:r>
      <w:r w:rsidRPr="00C73A6B">
        <w:rPr>
          <w:rFonts w:ascii="Trebuchet MS" w:eastAsia="Trebuchet MS" w:hAnsi="Trebuchet MS" w:cs="Trebuchet MS"/>
          <w:lang w:val="en-GB"/>
        </w:rPr>
        <w:t>NO</w:t>
      </w:r>
      <w:r w:rsidRPr="00C73A6B">
        <w:rPr>
          <w:rFonts w:ascii="Trebuchet MS" w:eastAsia="Trebuchet MS" w:hAnsi="Trebuchet MS" w:cs="Trebuchet MS"/>
          <w:vertAlign w:val="subscript"/>
          <w:lang w:val="en-GB"/>
        </w:rPr>
        <w:t>3</w:t>
      </w:r>
      <w:r w:rsidRPr="00C73A6B">
        <w:rPr>
          <w:rFonts w:ascii="Trebuchet MS" w:eastAsia="Trebuchet MS" w:hAnsi="Trebuchet MS" w:cs="Trebuchet MS"/>
          <w:lang w:val="en-GB"/>
        </w:rPr>
        <w:t>.</w:t>
      </w:r>
      <w:r w:rsidRPr="00C73A6B">
        <w:rPr>
          <w:rFonts w:ascii="Trebuchet MS" w:eastAsia="Trebuchet MS" w:hAnsi="Trebuchet MS" w:cs="Trebuchet MS"/>
          <w:lang w:val="en-GB"/>
        </w:rPr>
        <w:br/>
        <w:t xml:space="preserve">This produces </w:t>
      </w:r>
      <w:r w:rsidR="00936741" w:rsidRPr="00CB499A">
        <w:rPr>
          <w:rFonts w:ascii="Trebuchet MS" w:hAnsi="Trebuchet MS"/>
          <w:position w:val="-22"/>
          <w:lang w:val="en-GB" w:eastAsia="x-none"/>
        </w:rPr>
        <w:object w:dxaOrig="2580" w:dyaOrig="620" w14:anchorId="1CE6D7A9">
          <v:shape id="_x0000_i1047" type="#_x0000_t75" style="width:127.2pt;height:29.4pt" o:ole="">
            <v:imagedata r:id="rId75" o:title=""/>
          </v:shape>
          <o:OLEObject Type="Embed" ProgID="Equation.DSMT4" ShapeID="_x0000_i1047" DrawAspect="Content" ObjectID="_1831185520" r:id="rId76"/>
        </w:object>
      </w:r>
      <w:r w:rsidRPr="00C73A6B">
        <w:rPr>
          <w:rFonts w:ascii="Trebuchet MS" w:eastAsia="Trebuchet MS" w:hAnsi="Trebuchet MS" w:cs="Trebuchet MS"/>
          <w:lang w:val="en-GB"/>
        </w:rPr>
        <w:t>mol gas.</w:t>
      </w:r>
      <w:r w:rsidRPr="00C73A6B">
        <w:rPr>
          <w:rFonts w:ascii="Trebuchet MS" w:eastAsia="Trebuchet MS" w:hAnsi="Trebuchet MS" w:cs="Trebuchet MS"/>
          <w:lang w:val="en-GB"/>
        </w:rPr>
        <w:br/>
        <w:t xml:space="preserve">This has a volume of </w:t>
      </w:r>
      <w:r w:rsidR="00936741" w:rsidRPr="00CB499A">
        <w:rPr>
          <w:rFonts w:ascii="Trebuchet MS" w:hAnsi="Trebuchet MS"/>
          <w:position w:val="-22"/>
          <w:lang w:val="en-GB" w:eastAsia="x-none"/>
        </w:rPr>
        <w:object w:dxaOrig="2740" w:dyaOrig="620" w14:anchorId="65958F9C">
          <v:shape id="_x0000_i1048" type="#_x0000_t75" style="width:135.6pt;height:29.4pt" o:ole="">
            <v:imagedata r:id="rId77" o:title=""/>
          </v:shape>
          <o:OLEObject Type="Embed" ProgID="Equation.DSMT4" ShapeID="_x0000_i1048" DrawAspect="Content" ObjectID="_1831185521" r:id="rId78"/>
        </w:object>
      </w:r>
      <w:r w:rsidR="00936741">
        <w:rPr>
          <w:rFonts w:ascii="Trebuchet MS" w:hAnsi="Trebuchet MS"/>
          <w:lang w:val="en-GB" w:eastAsia="x-none"/>
        </w:rPr>
        <w:t xml:space="preserve"> </w:t>
      </w:r>
      <w:r w:rsidRPr="00C73A6B">
        <w:rPr>
          <w:rFonts w:ascii="Trebuchet MS" w:eastAsia="Trebuchet MS" w:hAnsi="Trebuchet MS" w:cs="Trebuchet MS"/>
          <w:lang w:val="en-GB"/>
        </w:rPr>
        <w:t>m</w:t>
      </w:r>
      <w:r w:rsidRPr="00C73A6B">
        <w:rPr>
          <w:rFonts w:ascii="Trebuchet MS" w:eastAsia="Trebuchet MS" w:hAnsi="Trebuchet MS" w:cs="Trebuchet MS"/>
          <w:vertAlign w:val="superscript"/>
          <w:lang w:val="en-GB"/>
        </w:rPr>
        <w:t>3</w:t>
      </w:r>
      <w:r w:rsidRPr="00C73A6B">
        <w:rPr>
          <w:rFonts w:ascii="Trebuchet MS" w:eastAsia="Trebuchet MS" w:hAnsi="Trebuchet MS" w:cs="Trebuchet MS"/>
          <w:lang w:val="en-GB"/>
        </w:rPr>
        <w:t>.</w:t>
      </w:r>
    </w:p>
    <w:p w14:paraId="3F7D315F" w14:textId="5BD4AB39" w:rsidR="00C73A6B" w:rsidRPr="00C73A6B" w:rsidRDefault="00FA274F" w:rsidP="00C73A6B">
      <w:pPr>
        <w:numPr>
          <w:ilvl w:val="0"/>
          <w:numId w:val="27"/>
        </w:numPr>
        <w:tabs>
          <w:tab w:val="right" w:pos="9639"/>
        </w:tabs>
        <w:spacing w:before="120" w:line="276" w:lineRule="auto"/>
        <w:ind w:left="0" w:right="-567" w:hanging="108"/>
        <w:rPr>
          <w:rFonts w:ascii="Trebuchet MS" w:eastAsia="Trebuchet MS" w:hAnsi="Trebuchet MS" w:cs="Trebuchet MS"/>
          <w:lang w:val="en-GB"/>
        </w:rPr>
      </w:pPr>
      <w:r>
        <w:rPr>
          <w:rFonts w:ascii="Trebuchet MS" w:eastAsia="Trebuchet MS" w:hAnsi="Trebuchet MS" w:cs="Trebuchet MS"/>
          <w:lang w:val="en-GB"/>
        </w:rPr>
        <w:t>c</w:t>
      </w:r>
      <w:r w:rsidR="00C73A6B" w:rsidRPr="00C73A6B">
        <w:rPr>
          <w:rFonts w:ascii="Trebuchet MS" w:eastAsia="Trebuchet MS" w:hAnsi="Trebuchet MS" w:cs="Trebuchet MS"/>
          <w:lang w:val="en-GB"/>
        </w:rPr>
        <w:t>alculation of the number of moles of NH</w:t>
      </w:r>
      <w:r w:rsidR="00C73A6B" w:rsidRPr="00C73A6B">
        <w:rPr>
          <w:rFonts w:ascii="Trebuchet MS" w:eastAsia="Trebuchet MS" w:hAnsi="Trebuchet MS" w:cs="Trebuchet MS"/>
          <w:vertAlign w:val="subscript"/>
          <w:lang w:val="en-GB"/>
        </w:rPr>
        <w:t>4</w:t>
      </w:r>
      <w:r w:rsidR="00C73A6B" w:rsidRPr="00C73A6B">
        <w:rPr>
          <w:rFonts w:ascii="Trebuchet MS" w:eastAsia="Trebuchet MS" w:hAnsi="Trebuchet MS" w:cs="Trebuchet MS"/>
          <w:lang w:val="en-GB"/>
        </w:rPr>
        <w:t>NO</w:t>
      </w:r>
      <w:r w:rsidR="00C73A6B" w:rsidRPr="00C73A6B">
        <w:rPr>
          <w:rFonts w:ascii="Trebuchet MS" w:eastAsia="Trebuchet MS" w:hAnsi="Trebuchet MS" w:cs="Trebuchet MS"/>
          <w:vertAlign w:val="subscript"/>
          <w:lang w:val="en-GB"/>
        </w:rPr>
        <w:t>3</w:t>
      </w:r>
      <w:r w:rsidR="00C73A6B" w:rsidRPr="00C73A6B">
        <w:rPr>
          <w:rFonts w:ascii="Trebuchet MS" w:eastAsia="Trebuchet MS" w:hAnsi="Trebuchet MS" w:cs="Trebuchet MS"/>
          <w:vertAlign w:val="subscript"/>
          <w:lang w:val="en-GB"/>
        </w:rPr>
        <w:tab/>
      </w:r>
      <w:r w:rsidR="00C73A6B" w:rsidRPr="00C73A6B">
        <w:rPr>
          <w:rFonts w:ascii="Trebuchet MS" w:eastAsia="Trebuchet MS" w:hAnsi="Trebuchet MS" w:cs="Trebuchet MS"/>
          <w:lang w:val="en-GB"/>
        </w:rPr>
        <w:t>1</w:t>
      </w:r>
    </w:p>
    <w:p w14:paraId="40DBDC15" w14:textId="507C9D95" w:rsidR="00C73A6B" w:rsidRPr="00C73A6B" w:rsidRDefault="00FA274F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9" w:hanging="110"/>
        <w:rPr>
          <w:rFonts w:ascii="Trebuchet MS" w:eastAsia="Trebuchet MS" w:hAnsi="Trebuchet MS" w:cs="Trebuchet MS"/>
          <w:lang w:val="en-GB"/>
        </w:rPr>
      </w:pPr>
      <w:r>
        <w:rPr>
          <w:rFonts w:ascii="Trebuchet MS" w:eastAsia="Trebuchet MS" w:hAnsi="Trebuchet MS" w:cs="Trebuchet MS"/>
          <w:lang w:val="en-GB"/>
        </w:rPr>
        <w:t>c</w:t>
      </w:r>
      <w:r w:rsidR="00C73A6B" w:rsidRPr="00C73A6B">
        <w:rPr>
          <w:rFonts w:ascii="Trebuchet MS" w:eastAsia="Trebuchet MS" w:hAnsi="Trebuchet MS" w:cs="Trebuchet MS"/>
          <w:lang w:val="en-GB"/>
        </w:rPr>
        <w:t>alculation of the number of moles of gas</w:t>
      </w:r>
      <w:r w:rsidR="00C73A6B" w:rsidRPr="00C73A6B">
        <w:rPr>
          <w:rFonts w:ascii="Trebuchet MS" w:eastAsia="Trebuchet MS" w:hAnsi="Trebuchet MS" w:cs="Trebuchet MS"/>
          <w:lang w:val="en-GB"/>
        </w:rPr>
        <w:tab/>
        <w:t>1</w:t>
      </w:r>
    </w:p>
    <w:p w14:paraId="4D96F1E9" w14:textId="04AC96AA" w:rsidR="00C73A6B" w:rsidRPr="00C73A6B" w:rsidRDefault="00FA274F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9" w:hanging="110"/>
        <w:rPr>
          <w:rFonts w:ascii="Trebuchet MS" w:eastAsia="Trebuchet MS" w:hAnsi="Trebuchet MS" w:cs="Trebuchet MS"/>
          <w:lang w:val="en-GB"/>
        </w:rPr>
      </w:pPr>
      <w:r>
        <w:rPr>
          <w:rFonts w:ascii="Trebuchet MS" w:eastAsia="Trebuchet MS" w:hAnsi="Trebuchet MS" w:cs="Trebuchet MS"/>
          <w:lang w:val="en-GB"/>
        </w:rPr>
        <w:t>c</w:t>
      </w:r>
      <w:r w:rsidR="00C73A6B" w:rsidRPr="00C73A6B">
        <w:rPr>
          <w:rFonts w:ascii="Trebuchet MS" w:eastAsia="Trebuchet MS" w:hAnsi="Trebuchet MS" w:cs="Trebuchet MS"/>
          <w:lang w:val="en-GB"/>
        </w:rPr>
        <w:t>onversion to the number of m</w:t>
      </w:r>
      <w:r w:rsidR="00C73A6B" w:rsidRPr="00C73A6B">
        <w:rPr>
          <w:rFonts w:ascii="Trebuchet MS" w:eastAsia="Trebuchet MS" w:hAnsi="Trebuchet MS" w:cs="Trebuchet MS"/>
          <w:vertAlign w:val="superscript"/>
          <w:lang w:val="en-GB"/>
        </w:rPr>
        <w:t>3</w:t>
      </w:r>
      <w:r w:rsidR="00C73A6B" w:rsidRPr="00C73A6B">
        <w:rPr>
          <w:rFonts w:ascii="Trebuchet MS" w:eastAsia="Trebuchet MS" w:hAnsi="Trebuchet MS" w:cs="Trebuchet MS"/>
          <w:lang w:val="en-GB"/>
        </w:rPr>
        <w:t xml:space="preserve"> of gas</w:t>
      </w:r>
      <w:r w:rsidR="00C73A6B" w:rsidRPr="00C73A6B">
        <w:rPr>
          <w:rFonts w:ascii="Trebuchet MS" w:eastAsia="Trebuchet MS" w:hAnsi="Trebuchet MS" w:cs="Trebuchet MS"/>
          <w:lang w:val="en-GB"/>
        </w:rPr>
        <w:tab/>
        <w:t>1</w:t>
      </w:r>
    </w:p>
    <w:p w14:paraId="32CB6125" w14:textId="77777777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9" w:hanging="110"/>
        <w:rPr>
          <w:rFonts w:ascii="Trebuchet MS" w:eastAsia="Trebuchet MS" w:hAnsi="Trebuchet MS" w:cs="Trebuchet MS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significant figures</w:t>
      </w:r>
      <w:r w:rsidRPr="00C73A6B">
        <w:rPr>
          <w:rFonts w:ascii="Trebuchet MS" w:eastAsia="Trebuchet MS" w:hAnsi="Trebuchet MS" w:cs="Trebuchet MS"/>
          <w:lang w:val="nl"/>
        </w:rPr>
        <w:tab/>
        <w:t>1</w:t>
      </w:r>
    </w:p>
    <w:p w14:paraId="3F5A98B1" w14:textId="77777777" w:rsidR="00C73A6B" w:rsidRPr="00C73A6B" w:rsidRDefault="00C73A6B" w:rsidP="00C73A6B">
      <w:pPr>
        <w:keepNext/>
        <w:numPr>
          <w:ilvl w:val="0"/>
          <w:numId w:val="26"/>
        </w:numPr>
        <w:tabs>
          <w:tab w:val="left" w:pos="0"/>
        </w:tabs>
        <w:spacing w:before="120" w:line="276" w:lineRule="auto"/>
        <w:ind w:left="0" w:hanging="567"/>
        <w:rPr>
          <w:rFonts w:ascii="Trebuchet MS" w:eastAsia="Trebuchet MS" w:hAnsi="Trebuchet MS" w:cs="Trebuchet MS"/>
          <w:strike/>
          <w:lang w:val="nl"/>
        </w:rPr>
      </w:pPr>
      <w:r w:rsidRPr="00C73A6B">
        <w:rPr>
          <w:rFonts w:ascii="Trebuchet MS" w:eastAsia="Trebuchet MS" w:hAnsi="Trebuchet MS" w:cs="Trebuchet MS"/>
          <w:b/>
          <w:bCs/>
          <w:lang w:val="nl"/>
        </w:rPr>
        <w:t>Maximum score 3</w:t>
      </w:r>
    </w:p>
    <w:p w14:paraId="11A08663" w14:textId="58AA2AAE" w:rsidR="00C73A6B" w:rsidRPr="00C73A6B" w:rsidRDefault="00C73A6B" w:rsidP="00936741">
      <w:pPr>
        <w:keepNext/>
        <w:tabs>
          <w:tab w:val="left" w:pos="0"/>
        </w:tabs>
        <w:spacing w:line="276" w:lineRule="auto"/>
        <w:rPr>
          <w:rFonts w:ascii="Trebuchet MS" w:eastAsia="Trebuchet MS" w:hAnsi="Trebuchet MS" w:cs="Trebuchet MS"/>
          <w:lang w:val="en-GB"/>
        </w:rPr>
      </w:pPr>
      <w:bookmarkStart w:id="8" w:name="_heading=h.sb4xpcrjb5vl" w:colFirst="0" w:colLast="0"/>
      <w:bookmarkEnd w:id="8"/>
      <w:r w:rsidRPr="00C73A6B">
        <w:rPr>
          <w:rFonts w:ascii="Trebuchet MS" w:eastAsia="Trebuchet MS" w:hAnsi="Trebuchet MS" w:cs="Trebuchet MS"/>
          <w:lang w:val="en-GB"/>
        </w:rPr>
        <w:t>An example of a correct calculation is:</w:t>
      </w:r>
      <w:r w:rsidRPr="00C73A6B">
        <w:rPr>
          <w:rFonts w:ascii="Trebuchet MS" w:eastAsia="Trebuchet MS" w:hAnsi="Trebuchet MS" w:cs="Trebuchet MS"/>
          <w:lang w:val="en-GB"/>
        </w:rPr>
        <w:br/>
      </w:r>
      <w:r w:rsidRPr="00C73A6B">
        <w:rPr>
          <w:rFonts w:ascii="Trebuchet MS" w:hAnsi="Trebuchet MS" w:cs="Arial"/>
          <w:spacing w:val="2"/>
          <w:lang w:val="nl"/>
        </w:rPr>
        <w:sym w:font="Symbol" w:char="F044"/>
      </w:r>
      <w:r w:rsidRPr="00C73A6B">
        <w:rPr>
          <w:rFonts w:ascii="Trebuchet MS" w:hAnsi="Trebuchet MS" w:cs="Arial"/>
          <w:i/>
          <w:iCs/>
          <w:spacing w:val="2"/>
          <w:lang w:val="en-GB"/>
        </w:rPr>
        <w:t>E</w:t>
      </w:r>
      <w:r w:rsidRPr="00C73A6B">
        <w:rPr>
          <w:rFonts w:ascii="Trebuchet MS" w:hAnsi="Trebuchet MS" w:cs="Arial"/>
          <w:spacing w:val="2"/>
          <w:lang w:val="en-GB"/>
        </w:rPr>
        <w:t xml:space="preserve">  =  4 × </w:t>
      </w:r>
      <w:r w:rsidRPr="00C73A6B">
        <w:rPr>
          <w:rFonts w:ascii="Trebuchet MS" w:hAnsi="Trebuchet MS" w:cs="Arial"/>
          <w:i/>
          <w:iCs/>
          <w:spacing w:val="2"/>
          <w:lang w:val="en-GB"/>
        </w:rPr>
        <w:t>E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v</w:t>
      </w:r>
      <w:r w:rsidRPr="00C73A6B">
        <w:rPr>
          <w:rFonts w:ascii="Trebuchet MS" w:hAnsi="Trebuchet MS" w:cs="Arial"/>
          <w:spacing w:val="2"/>
          <w:lang w:val="en-GB"/>
        </w:rPr>
        <w:t>(H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C73A6B">
        <w:rPr>
          <w:rFonts w:ascii="Trebuchet MS" w:hAnsi="Trebuchet MS" w:cs="Arial"/>
          <w:spacing w:val="2"/>
          <w:lang w:val="en-GB"/>
        </w:rPr>
        <w:t xml:space="preserve">O(g))  </w:t>
      </w:r>
      <w:r w:rsidRPr="00C73A6B">
        <w:rPr>
          <w:rFonts w:ascii="Trebuchet MS" w:hAnsi="Trebuchet MS"/>
          <w:lang w:val="en-GB"/>
        </w:rPr>
        <w:t>—</w:t>
      </w:r>
      <w:r w:rsidRPr="00C73A6B">
        <w:rPr>
          <w:rFonts w:ascii="Trebuchet MS" w:hAnsi="Trebuchet MS" w:cs="Arial"/>
          <w:spacing w:val="2"/>
          <w:lang w:val="en-GB"/>
        </w:rPr>
        <w:t xml:space="preserve">  2 × </w:t>
      </w:r>
      <w:r w:rsidRPr="00C73A6B">
        <w:rPr>
          <w:rFonts w:ascii="Trebuchet MS" w:hAnsi="Trebuchet MS" w:cs="Arial"/>
          <w:i/>
          <w:iCs/>
          <w:spacing w:val="2"/>
          <w:lang w:val="en-GB"/>
        </w:rPr>
        <w:t>E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v</w:t>
      </w:r>
      <w:r w:rsidRPr="00C73A6B">
        <w:rPr>
          <w:rFonts w:ascii="Trebuchet MS" w:hAnsi="Trebuchet MS" w:cs="Arial"/>
          <w:spacing w:val="2"/>
          <w:lang w:val="en-GB"/>
        </w:rPr>
        <w:t>(NH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4</w:t>
      </w:r>
      <w:r w:rsidRPr="00C73A6B">
        <w:rPr>
          <w:rFonts w:ascii="Trebuchet MS" w:hAnsi="Trebuchet MS" w:cs="Arial"/>
          <w:spacing w:val="2"/>
          <w:lang w:val="en-GB"/>
        </w:rPr>
        <w:t>NO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3</w:t>
      </w:r>
      <w:r w:rsidRPr="00C73A6B">
        <w:rPr>
          <w:rFonts w:ascii="Trebuchet MS" w:hAnsi="Trebuchet MS" w:cs="Arial"/>
          <w:spacing w:val="2"/>
          <w:lang w:val="en-GB"/>
        </w:rPr>
        <w:t xml:space="preserve">)  =  4 × </w:t>
      </w:r>
      <w:r w:rsidRPr="00C73A6B">
        <w:rPr>
          <w:rFonts w:ascii="Trebuchet MS" w:hAnsi="Trebuchet MS"/>
          <w:lang w:val="en-GB"/>
        </w:rPr>
        <w:t>—</w:t>
      </w:r>
      <w:r w:rsidRPr="00C73A6B">
        <w:rPr>
          <w:rFonts w:ascii="Trebuchet MS" w:hAnsi="Trebuchet MS" w:cs="Arial"/>
          <w:spacing w:val="2"/>
          <w:lang w:val="en-GB"/>
        </w:rPr>
        <w:t>2.42</w:t>
      </w:r>
      <w:r w:rsidRPr="00C73A6B">
        <w:rPr>
          <w:rFonts w:ascii="Trebuchet MS" w:hAnsi="Trebuchet MS"/>
          <w:lang w:val="en-GB"/>
        </w:rPr>
        <w:t>·10</w:t>
      </w:r>
      <w:r w:rsidRPr="00C73A6B">
        <w:rPr>
          <w:rFonts w:ascii="Trebuchet MS" w:hAnsi="Trebuchet MS"/>
          <w:vertAlign w:val="superscript"/>
          <w:lang w:val="en-GB"/>
        </w:rPr>
        <w:t>5</w:t>
      </w:r>
      <w:r w:rsidRPr="00C73A6B">
        <w:rPr>
          <w:rFonts w:ascii="Trebuchet MS" w:hAnsi="Trebuchet MS"/>
          <w:lang w:val="en-GB"/>
        </w:rPr>
        <w:t xml:space="preserve">  —</w:t>
      </w:r>
      <w:r w:rsidRPr="00C73A6B">
        <w:rPr>
          <w:rFonts w:ascii="Trebuchet MS" w:hAnsi="Trebuchet MS" w:cs="Arial"/>
          <w:spacing w:val="2"/>
          <w:lang w:val="en-GB"/>
        </w:rPr>
        <w:t xml:space="preserve">  </w:t>
      </w:r>
      <w:r w:rsidR="00AD4774">
        <w:rPr>
          <w:rFonts w:ascii="Trebuchet MS" w:hAnsi="Trebuchet MS" w:cs="Arial"/>
          <w:spacing w:val="2"/>
          <w:lang w:val="en-GB"/>
        </w:rPr>
        <w:t xml:space="preserve">2 </w:t>
      </w:r>
      <w:r w:rsidR="00AA2AE6" w:rsidRPr="00AA2AE6">
        <w:rPr>
          <w:rFonts w:ascii="Trebuchet MS" w:hAnsi="Trebuchet MS" w:cs="Arial"/>
          <w:spacing w:val="2"/>
          <w:lang w:val="en-GB"/>
        </w:rPr>
        <w:t>×</w:t>
      </w:r>
      <w:r w:rsidR="00AD4774">
        <w:rPr>
          <w:rFonts w:ascii="Trebuchet MS" w:hAnsi="Trebuchet MS" w:cs="Arial"/>
          <w:spacing w:val="2"/>
          <w:lang w:val="en-GB"/>
        </w:rPr>
        <w:t xml:space="preserve"> </w:t>
      </w:r>
      <w:r w:rsidRPr="00C73A6B">
        <w:rPr>
          <w:rFonts w:ascii="Trebuchet MS" w:hAnsi="Trebuchet MS" w:cs="Arial"/>
          <w:spacing w:val="2"/>
          <w:lang w:val="en-GB"/>
        </w:rPr>
        <w:t>(</w:t>
      </w:r>
      <w:r w:rsidRPr="00C73A6B">
        <w:rPr>
          <w:rFonts w:ascii="Trebuchet MS" w:hAnsi="Trebuchet MS"/>
          <w:lang w:val="en-GB"/>
        </w:rPr>
        <w:t>—</w:t>
      </w:r>
      <w:r w:rsidRPr="00C73A6B">
        <w:rPr>
          <w:rFonts w:ascii="Trebuchet MS" w:hAnsi="Trebuchet MS" w:cs="Arial"/>
          <w:spacing w:val="2"/>
          <w:lang w:val="en-GB"/>
        </w:rPr>
        <w:t>3.66</w:t>
      </w:r>
      <w:r w:rsidRPr="00C73A6B">
        <w:rPr>
          <w:rFonts w:ascii="Trebuchet MS" w:hAnsi="Trebuchet MS"/>
          <w:lang w:val="en-GB"/>
        </w:rPr>
        <w:t>·10</w:t>
      </w:r>
      <w:r w:rsidRPr="00C73A6B">
        <w:rPr>
          <w:rFonts w:ascii="Trebuchet MS" w:hAnsi="Trebuchet MS"/>
          <w:vertAlign w:val="superscript"/>
          <w:lang w:val="en-GB"/>
        </w:rPr>
        <w:t>5</w:t>
      </w:r>
      <w:r w:rsidRPr="00C73A6B">
        <w:rPr>
          <w:rFonts w:ascii="Trebuchet MS" w:hAnsi="Trebuchet MS"/>
          <w:lang w:val="en-GB"/>
        </w:rPr>
        <w:t>) = —</w:t>
      </w:r>
      <w:r w:rsidRPr="00C73A6B">
        <w:rPr>
          <w:rFonts w:ascii="Trebuchet MS" w:hAnsi="Trebuchet MS" w:cs="Arial"/>
          <w:spacing w:val="2"/>
          <w:lang w:val="en-GB"/>
        </w:rPr>
        <w:t>2.36</w:t>
      </w:r>
      <w:r w:rsidRPr="00C73A6B">
        <w:rPr>
          <w:rFonts w:ascii="Trebuchet MS" w:hAnsi="Trebuchet MS"/>
          <w:lang w:val="en-GB"/>
        </w:rPr>
        <w:t>·10</w:t>
      </w:r>
      <w:r w:rsidRPr="00C73A6B">
        <w:rPr>
          <w:rFonts w:ascii="Trebuchet MS" w:hAnsi="Trebuchet MS"/>
          <w:vertAlign w:val="superscript"/>
          <w:lang w:val="en-GB"/>
        </w:rPr>
        <w:t xml:space="preserve">5 </w:t>
      </w:r>
      <w:r w:rsidRPr="00C73A6B">
        <w:rPr>
          <w:rFonts w:ascii="Trebuchet MS" w:hAnsi="Trebuchet MS"/>
          <w:lang w:val="en-GB"/>
        </w:rPr>
        <w:t xml:space="preserve">J per 2 mol </w:t>
      </w:r>
      <w:r w:rsidRPr="00C73A6B">
        <w:rPr>
          <w:rFonts w:ascii="Trebuchet MS" w:hAnsi="Trebuchet MS" w:cs="Arial"/>
          <w:spacing w:val="2"/>
          <w:lang w:val="en-GB"/>
        </w:rPr>
        <w:t>NH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4</w:t>
      </w:r>
      <w:r w:rsidRPr="00C73A6B">
        <w:rPr>
          <w:rFonts w:ascii="Trebuchet MS" w:hAnsi="Trebuchet MS" w:cs="Arial"/>
          <w:spacing w:val="2"/>
          <w:lang w:val="en-GB"/>
        </w:rPr>
        <w:t>NO</w:t>
      </w:r>
      <w:r w:rsidRPr="00C73A6B">
        <w:rPr>
          <w:rFonts w:ascii="Trebuchet MS" w:hAnsi="Trebuchet MS" w:cs="Arial"/>
          <w:spacing w:val="2"/>
          <w:vertAlign w:val="subscript"/>
          <w:lang w:val="en-GB"/>
        </w:rPr>
        <w:t>3</w:t>
      </w:r>
      <w:r w:rsidRPr="00C73A6B">
        <w:rPr>
          <w:rFonts w:ascii="Trebuchet MS" w:eastAsia="Trebuchet MS" w:hAnsi="Trebuchet MS" w:cs="Trebuchet MS"/>
          <w:vertAlign w:val="subscript"/>
          <w:lang w:val="en-GB"/>
        </w:rPr>
        <w:br/>
      </w:r>
      <w:r w:rsidRPr="00C73A6B">
        <w:rPr>
          <w:rFonts w:ascii="Trebuchet MS" w:eastAsia="Trebuchet MS" w:hAnsi="Trebuchet MS" w:cs="Trebuchet MS"/>
          <w:lang w:val="en-GB"/>
        </w:rPr>
        <w:t>This corresponds to</w:t>
      </w:r>
      <w:r w:rsidR="00020E8C">
        <w:rPr>
          <w:rFonts w:ascii="Trebuchet MS" w:eastAsia="Trebuchet MS" w:hAnsi="Trebuchet MS" w:cs="Trebuchet MS"/>
          <w:lang w:val="en-GB"/>
        </w:rPr>
        <w:t xml:space="preserve"> </w:t>
      </w:r>
      <w:r w:rsidR="00020E8C" w:rsidRPr="00CB499A">
        <w:rPr>
          <w:rFonts w:ascii="Trebuchet MS" w:hAnsi="Trebuchet MS"/>
          <w:position w:val="-22"/>
          <w:lang w:val="en-GB" w:eastAsia="x-none"/>
        </w:rPr>
        <w:object w:dxaOrig="2320" w:dyaOrig="620" w14:anchorId="20D283DB">
          <v:shape id="_x0000_i1049" type="#_x0000_t75" style="width:115.8pt;height:29.4pt" o:ole="">
            <v:imagedata r:id="rId79" o:title=""/>
          </v:shape>
          <o:OLEObject Type="Embed" ProgID="Equation.DSMT4" ShapeID="_x0000_i1049" DrawAspect="Content" ObjectID="_1831185522" r:id="rId80"/>
        </w:object>
      </w:r>
      <w:r w:rsidRPr="00C73A6B">
        <w:rPr>
          <w:rFonts w:ascii="Trebuchet MS" w:eastAsia="Trebuchet MS" w:hAnsi="Trebuchet MS" w:cs="Trebuchet MS"/>
          <w:lang w:val="en-GB"/>
        </w:rPr>
        <w:t xml:space="preserve"> J</w:t>
      </w:r>
      <w:r w:rsidR="00FA274F">
        <w:rPr>
          <w:rFonts w:ascii="Trebuchet MS" w:eastAsia="Trebuchet MS" w:hAnsi="Trebuchet MS" w:cs="Trebuchet MS"/>
          <w:vertAlign w:val="superscript"/>
          <w:lang w:val="en-GB"/>
        </w:rPr>
        <w:t> </w:t>
      </w:r>
      <w:r w:rsidRPr="00C73A6B">
        <w:rPr>
          <w:rFonts w:ascii="Trebuchet MS" w:eastAsia="Trebuchet MS" w:hAnsi="Trebuchet MS" w:cs="Trebuchet MS"/>
          <w:lang w:val="en-GB"/>
        </w:rPr>
        <w:t>mol</w:t>
      </w:r>
      <w:r w:rsidRPr="00C73A6B">
        <w:rPr>
          <w:rFonts w:ascii="Trebuchet MS" w:eastAsia="Trebuchet MS" w:hAnsi="Trebuchet MS" w:cs="Trebuchet MS"/>
          <w:vertAlign w:val="superscript"/>
          <w:lang w:val="en-GB"/>
        </w:rPr>
        <w:t>—1</w:t>
      </w:r>
      <w:r w:rsidRPr="00C73A6B">
        <w:rPr>
          <w:rFonts w:ascii="Trebuchet MS" w:eastAsia="Trebuchet MS" w:hAnsi="Trebuchet MS" w:cs="Trebuchet MS"/>
          <w:lang w:val="en-GB"/>
        </w:rPr>
        <w:t>.</w:t>
      </w:r>
    </w:p>
    <w:p w14:paraId="56502D66" w14:textId="77777777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before="120" w:line="276" w:lineRule="auto"/>
        <w:ind w:left="0" w:right="-567" w:hanging="108"/>
        <w:rPr>
          <w:rFonts w:ascii="Trebuchet MS" w:eastAsia="Trebuchet MS" w:hAnsi="Trebuchet MS" w:cs="Trebuchet MS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>absolute values of the enthalpies of formation of all substances</w:t>
      </w:r>
      <w:r w:rsidRPr="00C73A6B">
        <w:rPr>
          <w:rFonts w:ascii="Trebuchet MS" w:eastAsia="Trebuchet MS" w:hAnsi="Trebuchet MS" w:cs="Trebuchet MS"/>
          <w:lang w:val="en-GB"/>
        </w:rPr>
        <w:tab/>
        <w:t>1</w:t>
      </w:r>
    </w:p>
    <w:p w14:paraId="5CEA8D0D" w14:textId="77777777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lang w:val="nl"/>
        </w:rPr>
      </w:pPr>
      <w:bookmarkStart w:id="9" w:name="_heading=h.s0yb8yghir77" w:colFirst="0" w:colLast="0"/>
      <w:bookmarkEnd w:id="9"/>
      <w:r w:rsidRPr="00C73A6B">
        <w:rPr>
          <w:rFonts w:ascii="Trebuchet MS" w:eastAsia="Trebuchet MS" w:hAnsi="Trebuchet MS" w:cs="Trebuchet MS"/>
          <w:lang w:val="nl"/>
        </w:rPr>
        <w:t>use of coefficients</w:t>
      </w:r>
      <w:r w:rsidRPr="00C73A6B">
        <w:rPr>
          <w:rFonts w:ascii="Trebuchet MS" w:eastAsia="Trebuchet MS" w:hAnsi="Trebuchet MS" w:cs="Trebuchet MS"/>
          <w:lang w:val="nl"/>
        </w:rPr>
        <w:tab/>
        <w:t>1</w:t>
      </w:r>
    </w:p>
    <w:p w14:paraId="2D321440" w14:textId="77777777" w:rsidR="00C73A6B" w:rsidRPr="00C73A6B" w:rsidRDefault="00C73A6B" w:rsidP="00C73A6B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color w:val="000000"/>
          <w:lang w:val="nl"/>
        </w:rPr>
      </w:pPr>
      <w:r w:rsidRPr="00C73A6B">
        <w:rPr>
          <w:rFonts w:ascii="Trebuchet MS" w:eastAsia="Trebuchet MS" w:hAnsi="Trebuchet MS" w:cs="Trebuchet MS"/>
          <w:lang w:val="nl"/>
        </w:rPr>
        <w:t>remainder of the calculation</w:t>
      </w:r>
      <w:r w:rsidRPr="00C73A6B">
        <w:rPr>
          <w:rFonts w:ascii="Trebuchet MS" w:eastAsia="Trebuchet MS" w:hAnsi="Trebuchet MS" w:cs="Trebuchet MS"/>
          <w:color w:val="000000"/>
          <w:lang w:val="nl"/>
        </w:rPr>
        <w:tab/>
        <w:t>1</w:t>
      </w:r>
    </w:p>
    <w:p w14:paraId="753F9DA2" w14:textId="77777777" w:rsidR="00C73A6B" w:rsidRPr="009D3164" w:rsidRDefault="00C73A6B" w:rsidP="00020E8C">
      <w:pPr>
        <w:keepNext/>
        <w:numPr>
          <w:ilvl w:val="0"/>
          <w:numId w:val="26"/>
        </w:numPr>
        <w:tabs>
          <w:tab w:val="left" w:pos="0"/>
        </w:tabs>
        <w:spacing w:before="120" w:line="276" w:lineRule="auto"/>
        <w:ind w:left="0" w:hanging="567"/>
        <w:rPr>
          <w:rFonts w:ascii="Trebuchet MS" w:eastAsia="Trebuchet MS" w:hAnsi="Trebuchet MS" w:cs="Trebuchet MS"/>
          <w:lang w:val="nl"/>
        </w:rPr>
      </w:pPr>
      <w:r w:rsidRPr="00C73A6B">
        <w:rPr>
          <w:rFonts w:ascii="Trebuchet MS" w:eastAsia="Trebuchet MS" w:hAnsi="Trebuchet MS" w:cs="Trebuchet MS"/>
          <w:b/>
          <w:bCs/>
          <w:color w:val="000000"/>
          <w:lang w:val="nl"/>
        </w:rPr>
        <w:t>Maximum score 3</w:t>
      </w:r>
    </w:p>
    <w:p w14:paraId="248F4D82" w14:textId="77777777" w:rsidR="00C73A6B" w:rsidRPr="00C73A6B" w:rsidRDefault="00C73A6B" w:rsidP="00936741">
      <w:pPr>
        <w:keepNext/>
        <w:tabs>
          <w:tab w:val="left" w:pos="0"/>
        </w:tabs>
        <w:spacing w:line="276" w:lineRule="auto"/>
        <w:ind w:left="357" w:hanging="357"/>
        <w:rPr>
          <w:rFonts w:ascii="Trebuchet MS" w:hAnsi="Trebuchet MS"/>
          <w:color w:val="000000" w:themeColor="text1"/>
          <w:lang w:val="en-GB"/>
        </w:rPr>
      </w:pPr>
      <w:r w:rsidRPr="00C73A6B">
        <w:rPr>
          <w:rFonts w:ascii="Trebuchet MS" w:hAnsi="Trebuchet MS" w:cs="Arial"/>
          <w:color w:val="000000" w:themeColor="text1"/>
          <w:spacing w:val="2"/>
          <w:lang w:val="en-GB"/>
        </w:rPr>
        <w:t>22 NH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4</w:t>
      </w:r>
      <w:r w:rsidRPr="00C73A6B">
        <w:rPr>
          <w:rFonts w:ascii="Trebuchet MS" w:hAnsi="Trebuchet MS" w:cs="Arial"/>
          <w:color w:val="000000" w:themeColor="text1"/>
          <w:spacing w:val="2"/>
          <w:lang w:val="en-GB"/>
        </w:rPr>
        <w:t>NO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3</w:t>
      </w:r>
      <w:r w:rsidRPr="00020E8C">
        <w:rPr>
          <w:rFonts w:ascii="Trebuchet MS" w:hAnsi="Trebuchet MS" w:cs="Arial"/>
          <w:color w:val="000000" w:themeColor="text1"/>
          <w:spacing w:val="2"/>
          <w:lang w:val="en-GB"/>
        </w:rPr>
        <w:t xml:space="preserve">  </w:t>
      </w:r>
      <w:r w:rsidRPr="00C73A6B">
        <w:rPr>
          <w:rFonts w:ascii="Trebuchet MS" w:hAnsi="Trebuchet MS" w:cs="Arial"/>
          <w:color w:val="000000" w:themeColor="text1"/>
          <w:spacing w:val="2"/>
          <w:lang w:val="en-GB"/>
        </w:rPr>
        <w:t>+  C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7</w:t>
      </w:r>
      <w:r w:rsidRPr="00C73A6B">
        <w:rPr>
          <w:rFonts w:ascii="Trebuchet MS" w:hAnsi="Trebuchet MS" w:cs="Arial"/>
          <w:color w:val="000000" w:themeColor="text1"/>
          <w:spacing w:val="2"/>
          <w:lang w:val="en-GB"/>
        </w:rPr>
        <w:t>H</w:t>
      </w:r>
      <w:r w:rsidRPr="00C73A6B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16</w:t>
      </w:r>
      <w:r w:rsidRPr="00C73A6B">
        <w:rPr>
          <w:rFonts w:ascii="Trebuchet MS" w:hAnsi="Trebuchet MS" w:cs="Arial"/>
          <w:color w:val="000000" w:themeColor="text1"/>
          <w:spacing w:val="2"/>
          <w:lang w:val="en-GB"/>
        </w:rPr>
        <w:t xml:space="preserve">  </w:t>
      </w:r>
      <w:r w:rsidRPr="00C73A6B">
        <w:rPr>
          <w:lang w:val="nl"/>
        </w:rPr>
        <w:sym w:font="Symbol" w:char="F0AE"/>
      </w:r>
      <w:r w:rsidRPr="00C73A6B">
        <w:rPr>
          <w:rFonts w:ascii="Trebuchet MS" w:hAnsi="Trebuchet MS"/>
          <w:color w:val="000000" w:themeColor="text1"/>
          <w:lang w:val="nl"/>
        </w:rPr>
        <w:t xml:space="preserve"> </w:t>
      </w:r>
      <w:r w:rsidRPr="00C73A6B">
        <w:rPr>
          <w:rFonts w:ascii="Trebuchet MS" w:hAnsi="Trebuchet MS"/>
          <w:color w:val="000000" w:themeColor="text1"/>
          <w:lang w:val="en-GB"/>
        </w:rPr>
        <w:t xml:space="preserve"> 22 N</w:t>
      </w:r>
      <w:r w:rsidRPr="00C73A6B">
        <w:rPr>
          <w:rFonts w:ascii="Trebuchet MS" w:hAnsi="Trebuchet MS"/>
          <w:color w:val="000000" w:themeColor="text1"/>
          <w:vertAlign w:val="subscript"/>
          <w:lang w:val="en-GB"/>
        </w:rPr>
        <w:t>2</w:t>
      </w:r>
      <w:r w:rsidRPr="00C73A6B">
        <w:rPr>
          <w:rFonts w:ascii="Trebuchet MS" w:hAnsi="Trebuchet MS"/>
          <w:color w:val="000000" w:themeColor="text1"/>
          <w:lang w:val="en-GB"/>
        </w:rPr>
        <w:t xml:space="preserve">  +  52 H</w:t>
      </w:r>
      <w:r w:rsidRPr="00C73A6B">
        <w:rPr>
          <w:rFonts w:ascii="Trebuchet MS" w:hAnsi="Trebuchet MS"/>
          <w:color w:val="000000" w:themeColor="text1"/>
          <w:vertAlign w:val="subscript"/>
          <w:lang w:val="en-GB"/>
        </w:rPr>
        <w:t>2</w:t>
      </w:r>
      <w:r w:rsidRPr="00C73A6B">
        <w:rPr>
          <w:rFonts w:ascii="Trebuchet MS" w:hAnsi="Trebuchet MS"/>
          <w:color w:val="000000" w:themeColor="text1"/>
          <w:lang w:val="en-GB"/>
        </w:rPr>
        <w:t>O  +  7 CO</w:t>
      </w:r>
      <w:r w:rsidRPr="00C73A6B">
        <w:rPr>
          <w:rFonts w:ascii="Trebuchet MS" w:hAnsi="Trebuchet MS"/>
          <w:color w:val="000000" w:themeColor="text1"/>
          <w:vertAlign w:val="subscript"/>
          <w:lang w:val="en-GB"/>
        </w:rPr>
        <w:t>2</w:t>
      </w:r>
    </w:p>
    <w:p w14:paraId="289D3F3B" w14:textId="4060046E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before="120" w:line="276" w:lineRule="auto"/>
        <w:ind w:left="0" w:right="-567" w:hanging="108"/>
        <w:rPr>
          <w:rFonts w:ascii="Trebuchet MS" w:eastAsia="Trebuchet MS" w:hAnsi="Trebuchet MS" w:cs="Trebuchet MS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 xml:space="preserve">correct substances before </w:t>
      </w:r>
      <w:r w:rsidR="009D3164">
        <w:rPr>
          <w:rFonts w:ascii="Trebuchet MS" w:eastAsia="Trebuchet MS" w:hAnsi="Trebuchet MS" w:cs="Trebuchet MS"/>
          <w:lang w:val="en-GB"/>
        </w:rPr>
        <w:t xml:space="preserve">and after </w:t>
      </w:r>
      <w:r w:rsidRPr="00C73A6B">
        <w:rPr>
          <w:rFonts w:ascii="Trebuchet MS" w:eastAsia="Trebuchet MS" w:hAnsi="Trebuchet MS" w:cs="Trebuchet MS"/>
          <w:lang w:val="en-GB"/>
        </w:rPr>
        <w:t>the arrow</w:t>
      </w:r>
      <w:r w:rsidRPr="00C73A6B">
        <w:rPr>
          <w:rFonts w:ascii="Trebuchet MS" w:eastAsia="Trebuchet MS" w:hAnsi="Trebuchet MS" w:cs="Trebuchet MS"/>
          <w:lang w:val="en-GB"/>
        </w:rPr>
        <w:tab/>
        <w:t>1</w:t>
      </w:r>
    </w:p>
    <w:p w14:paraId="338F8D75" w14:textId="77777777" w:rsidR="00C73A6B" w:rsidRPr="00C73A6B" w:rsidRDefault="00C73A6B" w:rsidP="00C73A6B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lang w:val="en-GB"/>
        </w:rPr>
      </w:pPr>
      <w:r w:rsidRPr="00C73A6B">
        <w:rPr>
          <w:rFonts w:ascii="Trebuchet MS" w:eastAsia="Trebuchet MS" w:hAnsi="Trebuchet MS" w:cs="Trebuchet MS"/>
          <w:lang w:val="en-GB"/>
        </w:rPr>
        <w:t>H and N correctly balanced using only correct formulas before and after the arrow</w:t>
      </w:r>
      <w:r w:rsidRPr="00C73A6B">
        <w:rPr>
          <w:rFonts w:ascii="Trebuchet MS" w:eastAsia="Trebuchet MS" w:hAnsi="Trebuchet MS" w:cs="Trebuchet MS"/>
          <w:lang w:val="en-GB"/>
        </w:rPr>
        <w:tab/>
        <w:t>1</w:t>
      </w:r>
    </w:p>
    <w:p w14:paraId="10BB835B" w14:textId="4600B876" w:rsidR="00D31E9D" w:rsidRPr="00FA274F" w:rsidRDefault="00C73A6B" w:rsidP="00E40FE1">
      <w:pPr>
        <w:numPr>
          <w:ilvl w:val="0"/>
          <w:numId w:val="27"/>
        </w:numPr>
        <w:tabs>
          <w:tab w:val="right" w:pos="9639"/>
        </w:tabs>
        <w:spacing w:line="276" w:lineRule="auto"/>
        <w:ind w:left="0" w:right="-567" w:hanging="108"/>
        <w:rPr>
          <w:rFonts w:ascii="Trebuchet MS" w:eastAsia="Trebuchet MS" w:hAnsi="Trebuchet MS" w:cs="Trebuchet MS"/>
          <w:lang w:val="en-GB"/>
        </w:rPr>
      </w:pPr>
      <w:r w:rsidRPr="00FA274F">
        <w:rPr>
          <w:rFonts w:ascii="Trebuchet MS" w:eastAsia="Trebuchet MS" w:hAnsi="Trebuchet MS" w:cs="Trebuchet MS"/>
          <w:lang w:val="en-GB"/>
        </w:rPr>
        <w:t>C and O correctly balanced using only correct formulas before and after the arrow</w:t>
      </w:r>
      <w:r w:rsidRPr="00FA274F">
        <w:rPr>
          <w:rFonts w:ascii="Trebuchet MS" w:eastAsia="Trebuchet MS" w:hAnsi="Trebuchet MS" w:cs="Trebuchet MS"/>
          <w:lang w:val="en-GB"/>
        </w:rPr>
        <w:tab/>
        <w:t>1</w:t>
      </w:r>
    </w:p>
    <w:sectPr w:rsidR="00D31E9D" w:rsidRPr="00FA274F" w:rsidSect="009F5574">
      <w:footerReference w:type="default" r:id="rId81"/>
      <w:pgSz w:w="11906" w:h="16838" w:code="9"/>
      <w:pgMar w:top="1417" w:right="1417" w:bottom="1276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79FECA" w14:textId="77777777" w:rsidR="00D86130" w:rsidRPr="00E965F3" w:rsidRDefault="00D86130">
      <w:r w:rsidRPr="00E965F3">
        <w:separator/>
      </w:r>
    </w:p>
  </w:endnote>
  <w:endnote w:type="continuationSeparator" w:id="0">
    <w:p w14:paraId="0E09F47F" w14:textId="77777777" w:rsidR="00D86130" w:rsidRPr="00E965F3" w:rsidRDefault="00D86130">
      <w:r w:rsidRPr="00E965F3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A2AD7E" w14:textId="77777777" w:rsidR="00A54339" w:rsidRPr="00E965F3" w:rsidRDefault="000D34DE">
    <w:pPr>
      <w:pStyle w:val="Voettekst"/>
      <w:framePr w:wrap="around" w:vAnchor="text" w:hAnchor="margin" w:xAlign="right" w:y="1"/>
      <w:rPr>
        <w:rStyle w:val="Paginanummer"/>
        <w:lang w:val="nl-NL"/>
      </w:rPr>
    </w:pPr>
    <w:r w:rsidRPr="00E965F3">
      <w:rPr>
        <w:rStyle w:val="Paginanummer"/>
        <w:lang w:val="nl-NL"/>
      </w:rPr>
      <w:fldChar w:fldCharType="begin"/>
    </w:r>
    <w:r w:rsidRPr="00E965F3">
      <w:rPr>
        <w:rStyle w:val="Paginanummer"/>
        <w:lang w:val="nl-NL"/>
      </w:rPr>
      <w:instrText xml:space="preserve">PAGE  </w:instrText>
    </w:r>
    <w:r w:rsidRPr="00E965F3">
      <w:rPr>
        <w:rStyle w:val="Paginanummer"/>
        <w:lang w:val="nl-NL"/>
      </w:rPr>
      <w:fldChar w:fldCharType="separate"/>
    </w:r>
    <w:r w:rsidRPr="00E965F3">
      <w:rPr>
        <w:rStyle w:val="Paginanummer"/>
        <w:lang w:val="nl-NL"/>
      </w:rPr>
      <w:t>11</w:t>
    </w:r>
    <w:r w:rsidRPr="00E965F3">
      <w:rPr>
        <w:rStyle w:val="Paginanummer"/>
        <w:lang w:val="nl-NL"/>
      </w:rPr>
      <w:fldChar w:fldCharType="end"/>
    </w:r>
  </w:p>
  <w:p w14:paraId="79E67DAE" w14:textId="77777777" w:rsidR="00A54339" w:rsidRPr="00E965F3" w:rsidRDefault="00A54339">
    <w:pPr>
      <w:pStyle w:val="Voettekst"/>
      <w:ind w:right="360"/>
      <w:rPr>
        <w:lang w:val="nl-N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8F9299" w14:textId="77777777" w:rsidR="00A54339" w:rsidRPr="00E965F3" w:rsidRDefault="00A54339">
    <w:pPr>
      <w:pStyle w:val="Voettekst"/>
      <w:pBdr>
        <w:top w:val="none" w:sz="0" w:space="0" w:color="auto"/>
      </w:pBdr>
      <w:rPr>
        <w:lang w:val="nl-N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3D5EF7" w14:textId="58CF61AE" w:rsidR="00A54339" w:rsidRPr="00C313BD" w:rsidRDefault="000D34DE">
    <w:pPr>
      <w:pStyle w:val="Voettekst"/>
      <w:ind w:right="-1"/>
      <w:rPr>
        <w:rFonts w:ascii="Trebuchet MS" w:hAnsi="Trebuchet MS"/>
        <w:lang w:val="en-US"/>
      </w:rPr>
    </w:pPr>
    <w:r w:rsidRPr="00C313BD">
      <w:rPr>
        <w:rFonts w:ascii="Trebuchet MS" w:hAnsi="Trebuchet MS"/>
        <w:lang w:val="en-US"/>
      </w:rPr>
      <w:t>4</w:t>
    </w:r>
    <w:r w:rsidR="007D5594" w:rsidRPr="00C313BD">
      <w:rPr>
        <w:rFonts w:ascii="Trebuchet MS" w:hAnsi="Trebuchet MS"/>
        <w:lang w:val="en-US"/>
      </w:rPr>
      <w:t>7</w:t>
    </w:r>
    <w:r w:rsidR="00C313BD" w:rsidRPr="00C313BD">
      <w:rPr>
        <w:rFonts w:ascii="Trebuchet MS" w:hAnsi="Trebuchet MS"/>
        <w:vertAlign w:val="superscript"/>
        <w:lang w:val="en-US"/>
      </w:rPr>
      <w:t>th</w:t>
    </w:r>
    <w:r w:rsidRPr="00C313BD">
      <w:rPr>
        <w:rFonts w:ascii="Trebuchet MS" w:hAnsi="Trebuchet MS"/>
        <w:lang w:val="en-US"/>
      </w:rPr>
      <w:t xml:space="preserve"> National </w:t>
    </w:r>
    <w:r w:rsidR="00C313BD" w:rsidRPr="00C313BD">
      <w:rPr>
        <w:rFonts w:ascii="Trebuchet MS" w:hAnsi="Trebuchet MS"/>
        <w:lang w:val="en-US"/>
      </w:rPr>
      <w:t xml:space="preserve">Chemistry </w:t>
    </w:r>
    <w:r w:rsidR="00CB499A">
      <w:rPr>
        <w:rFonts w:ascii="Trebuchet MS" w:hAnsi="Trebuchet MS"/>
        <w:lang w:val="en-US"/>
      </w:rPr>
      <w:t>O</w:t>
    </w:r>
    <w:r w:rsidRPr="00C313BD">
      <w:rPr>
        <w:rFonts w:ascii="Trebuchet MS" w:hAnsi="Trebuchet MS"/>
        <w:lang w:val="en-US"/>
      </w:rPr>
      <w:t>lympiad 202</w:t>
    </w:r>
    <w:r w:rsidR="007D5594" w:rsidRPr="00C313BD">
      <w:rPr>
        <w:rFonts w:ascii="Trebuchet MS" w:hAnsi="Trebuchet MS"/>
        <w:lang w:val="en-US"/>
      </w:rPr>
      <w:t>6</w:t>
    </w:r>
    <w:r w:rsidRPr="00E965F3">
      <w:rPr>
        <w:rFonts w:ascii="Trebuchet MS" w:hAnsi="Trebuchet MS"/>
        <w:lang w:val="nl-NL"/>
      </w:rPr>
      <w:t> </w:t>
    </w:r>
    <w:r w:rsidR="00C313BD" w:rsidRPr="00C313BD">
      <w:rPr>
        <w:rFonts w:ascii="Trebuchet MS" w:hAnsi="Trebuchet MS"/>
        <w:lang w:val="en-US"/>
      </w:rPr>
      <w:t>Round</w:t>
    </w:r>
    <w:r w:rsidRPr="00C313BD">
      <w:rPr>
        <w:rFonts w:ascii="Trebuchet MS" w:hAnsi="Trebuchet MS"/>
        <w:lang w:val="en-US"/>
      </w:rPr>
      <w:t xml:space="preserve"> 1</w:t>
    </w:r>
    <w:r w:rsidRPr="00E965F3">
      <w:rPr>
        <w:rFonts w:ascii="Trebuchet MS" w:hAnsi="Trebuchet MS"/>
        <w:lang w:val="nl-NL"/>
      </w:rPr>
      <w:t> </w:t>
    </w:r>
    <w:r w:rsidR="00C313BD" w:rsidRPr="00C313BD">
      <w:rPr>
        <w:rFonts w:ascii="Trebuchet MS" w:hAnsi="Trebuchet MS"/>
        <w:lang w:val="en-US"/>
      </w:rPr>
      <w:t>Marking sch</w:t>
    </w:r>
    <w:r w:rsidR="00C313BD">
      <w:rPr>
        <w:rFonts w:ascii="Trebuchet MS" w:hAnsi="Trebuchet MS"/>
        <w:lang w:val="en-US"/>
      </w:rPr>
      <w:t>eme</w:t>
    </w:r>
    <w:r w:rsidRPr="00C313BD">
      <w:rPr>
        <w:rFonts w:ascii="Trebuchet MS" w:hAnsi="Trebuchet MS"/>
        <w:lang w:val="en-US"/>
      </w:rPr>
      <w:t xml:space="preserve"> m</w:t>
    </w:r>
    <w:r w:rsidR="00C313BD">
      <w:rPr>
        <w:rFonts w:ascii="Trebuchet MS" w:hAnsi="Trebuchet MS"/>
        <w:lang w:val="en-US"/>
      </w:rPr>
      <w:t>ultiple choice questions</w:t>
    </w:r>
    <w:r w:rsidRPr="00C313BD">
      <w:rPr>
        <w:rFonts w:ascii="Trebuchet MS" w:hAnsi="Trebuchet MS"/>
        <w:lang w:val="en-US"/>
      </w:rPr>
      <w:tab/>
    </w:r>
    <w:r w:rsidRPr="00E965F3">
      <w:rPr>
        <w:rStyle w:val="Paginanummer"/>
        <w:rFonts w:ascii="Trebuchet MS" w:hAnsi="Trebuchet MS"/>
        <w:lang w:val="nl-NL"/>
      </w:rPr>
      <w:fldChar w:fldCharType="begin"/>
    </w:r>
    <w:r w:rsidRPr="00C313BD">
      <w:rPr>
        <w:rStyle w:val="Paginanummer"/>
        <w:rFonts w:ascii="Trebuchet MS" w:hAnsi="Trebuchet MS"/>
        <w:lang w:val="en-US"/>
      </w:rPr>
      <w:instrText xml:space="preserve"> PAGE </w:instrText>
    </w:r>
    <w:r w:rsidRPr="00E965F3">
      <w:rPr>
        <w:rStyle w:val="Paginanummer"/>
        <w:rFonts w:ascii="Trebuchet MS" w:hAnsi="Trebuchet MS"/>
        <w:lang w:val="nl-NL"/>
      </w:rPr>
      <w:fldChar w:fldCharType="separate"/>
    </w:r>
    <w:r w:rsidRPr="00C313BD">
      <w:rPr>
        <w:rStyle w:val="Paginanummer"/>
        <w:rFonts w:ascii="Trebuchet MS" w:hAnsi="Trebuchet MS"/>
        <w:lang w:val="en-US"/>
      </w:rPr>
      <w:t>2</w:t>
    </w:r>
    <w:r w:rsidRPr="00E965F3">
      <w:rPr>
        <w:rStyle w:val="Paginanummer"/>
        <w:rFonts w:ascii="Trebuchet MS" w:hAnsi="Trebuchet MS"/>
        <w:lang w:val="nl-NL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DA6C51" w14:textId="77777777" w:rsidR="00A54339" w:rsidRPr="00C648DB" w:rsidRDefault="000D34DE">
    <w:pPr>
      <w:pStyle w:val="Voettekst"/>
      <w:framePr w:wrap="around" w:vAnchor="text" w:hAnchor="margin" w:xAlign="right" w:y="1"/>
      <w:rPr>
        <w:rStyle w:val="Paginanummer"/>
        <w:rFonts w:ascii="Trebuchet MS" w:hAnsi="Trebuchet MS"/>
        <w:lang w:val="en-GB"/>
      </w:rPr>
    </w:pPr>
    <w:r w:rsidRPr="00E965F3">
      <w:rPr>
        <w:rStyle w:val="Paginanummer"/>
        <w:rFonts w:ascii="Trebuchet MS" w:hAnsi="Trebuchet MS"/>
        <w:lang w:val="nl-NL"/>
      </w:rPr>
      <w:fldChar w:fldCharType="begin"/>
    </w:r>
    <w:r w:rsidRPr="00C648DB">
      <w:rPr>
        <w:rStyle w:val="Paginanummer"/>
        <w:rFonts w:ascii="Trebuchet MS" w:hAnsi="Trebuchet MS"/>
        <w:lang w:val="en-GB"/>
      </w:rPr>
      <w:instrText xml:space="preserve">PAGE  </w:instrText>
    </w:r>
    <w:r w:rsidRPr="00E965F3">
      <w:rPr>
        <w:rStyle w:val="Paginanummer"/>
        <w:rFonts w:ascii="Trebuchet MS" w:hAnsi="Trebuchet MS"/>
        <w:lang w:val="nl-NL"/>
      </w:rPr>
      <w:fldChar w:fldCharType="separate"/>
    </w:r>
    <w:r w:rsidRPr="00C648DB">
      <w:rPr>
        <w:rStyle w:val="Paginanummer"/>
        <w:rFonts w:ascii="Trebuchet MS" w:hAnsi="Trebuchet MS"/>
        <w:lang w:val="en-GB"/>
      </w:rPr>
      <w:t>10</w:t>
    </w:r>
    <w:r w:rsidRPr="00E965F3">
      <w:rPr>
        <w:rStyle w:val="Paginanummer"/>
        <w:rFonts w:ascii="Trebuchet MS" w:hAnsi="Trebuchet MS"/>
        <w:lang w:val="nl-NL"/>
      </w:rPr>
      <w:fldChar w:fldCharType="end"/>
    </w:r>
  </w:p>
  <w:p w14:paraId="3C7A1ED1" w14:textId="191D6608" w:rsidR="00A54339" w:rsidRPr="00CB499A" w:rsidRDefault="00CB499A" w:rsidP="00CB499A">
    <w:pPr>
      <w:pStyle w:val="Voettekst"/>
      <w:ind w:right="-1"/>
      <w:rPr>
        <w:rFonts w:ascii="Trebuchet MS" w:hAnsi="Trebuchet MS"/>
        <w:lang w:val="en-GB"/>
      </w:rPr>
    </w:pPr>
    <w:r w:rsidRPr="00C313BD">
      <w:rPr>
        <w:rFonts w:ascii="Trebuchet MS" w:hAnsi="Trebuchet MS"/>
        <w:lang w:val="en-US"/>
      </w:rPr>
      <w:t>47</w:t>
    </w:r>
    <w:r w:rsidRPr="00C313BD">
      <w:rPr>
        <w:rFonts w:ascii="Trebuchet MS" w:hAnsi="Trebuchet MS"/>
        <w:vertAlign w:val="superscript"/>
        <w:lang w:val="en-US"/>
      </w:rPr>
      <w:t>th</w:t>
    </w:r>
    <w:r w:rsidRPr="00C313BD">
      <w:rPr>
        <w:rFonts w:ascii="Trebuchet MS" w:hAnsi="Trebuchet MS"/>
        <w:lang w:val="en-US"/>
      </w:rPr>
      <w:t xml:space="preserve"> National Chemistry </w:t>
    </w:r>
    <w:r>
      <w:rPr>
        <w:rFonts w:ascii="Trebuchet MS" w:hAnsi="Trebuchet MS"/>
        <w:lang w:val="en-US"/>
      </w:rPr>
      <w:t>O</w:t>
    </w:r>
    <w:r w:rsidRPr="00C313BD">
      <w:rPr>
        <w:rFonts w:ascii="Trebuchet MS" w:hAnsi="Trebuchet MS"/>
        <w:lang w:val="en-US"/>
      </w:rPr>
      <w:t>lympiad 2026</w:t>
    </w:r>
    <w:r w:rsidRPr="00E965F3">
      <w:rPr>
        <w:rFonts w:ascii="Trebuchet MS" w:hAnsi="Trebuchet MS"/>
        <w:lang w:val="nl-NL"/>
      </w:rPr>
      <w:t> </w:t>
    </w:r>
    <w:r w:rsidRPr="00C313BD">
      <w:rPr>
        <w:rFonts w:ascii="Trebuchet MS" w:hAnsi="Trebuchet MS"/>
        <w:lang w:val="en-US"/>
      </w:rPr>
      <w:t>Round 1</w:t>
    </w:r>
    <w:r w:rsidRPr="00E965F3">
      <w:rPr>
        <w:rFonts w:ascii="Trebuchet MS" w:hAnsi="Trebuchet MS"/>
        <w:lang w:val="nl-NL"/>
      </w:rPr>
      <w:t> </w:t>
    </w:r>
    <w:r w:rsidRPr="00C313BD">
      <w:rPr>
        <w:rFonts w:ascii="Trebuchet MS" w:hAnsi="Trebuchet MS"/>
        <w:lang w:val="en-US"/>
      </w:rPr>
      <w:t>Marking sch</w:t>
    </w:r>
    <w:r>
      <w:rPr>
        <w:rFonts w:ascii="Trebuchet MS" w:hAnsi="Trebuchet MS"/>
        <w:lang w:val="en-US"/>
      </w:rPr>
      <w:t>eme Open Ques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74D305" w14:textId="77777777" w:rsidR="00D86130" w:rsidRPr="00E965F3" w:rsidRDefault="00D86130">
      <w:r w:rsidRPr="00E965F3">
        <w:separator/>
      </w:r>
    </w:p>
  </w:footnote>
  <w:footnote w:type="continuationSeparator" w:id="0">
    <w:p w14:paraId="27DDD1CA" w14:textId="77777777" w:rsidR="00D86130" w:rsidRPr="00E965F3" w:rsidRDefault="00D86130">
      <w:r w:rsidRPr="00E965F3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D2A1F0" w14:textId="77777777" w:rsidR="00A54339" w:rsidRPr="00E965F3" w:rsidRDefault="00A54339">
    <w:pPr>
      <w:pStyle w:val="Koptekst"/>
      <w:pBdr>
        <w:bottom w:val="none" w:sz="0" w:space="0" w:color="auto"/>
      </w:pBdr>
      <w:ind w:right="-1"/>
      <w:rPr>
        <w:lang w:val="nl-N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923"/>
        </w:tabs>
        <w:ind w:left="923" w:hanging="360"/>
      </w:pPr>
      <w:rPr>
        <w:rFonts w:ascii="Symbol" w:hAnsi="Symbol" w:hint="default"/>
      </w:rPr>
    </w:lvl>
  </w:abstractNum>
  <w:abstractNum w:abstractNumId="1" w15:restartNumberingAfterBreak="0">
    <w:nsid w:val="04876F8C"/>
    <w:multiLevelType w:val="hybridMultilevel"/>
    <w:tmpl w:val="DE2A6C44"/>
    <w:lvl w:ilvl="0" w:tplc="04130003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" w15:restartNumberingAfterBreak="0">
    <w:nsid w:val="05425581"/>
    <w:multiLevelType w:val="hybridMultilevel"/>
    <w:tmpl w:val="F23C8DCA"/>
    <w:lvl w:ilvl="0" w:tplc="167292B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DC6E0C7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B58670E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B4D869F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F4DE8B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1DF24C2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400A3F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46A6B31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E11686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" w15:restartNumberingAfterBreak="0">
    <w:nsid w:val="093858BA"/>
    <w:multiLevelType w:val="hybridMultilevel"/>
    <w:tmpl w:val="FB5456C0"/>
    <w:lvl w:ilvl="0" w:tplc="0E36A7A6">
      <w:start w:val="1"/>
      <w:numFmt w:val="decimal"/>
      <w:lvlText w:val="█ Opgave %1"/>
      <w:lvlJc w:val="center"/>
      <w:pPr>
        <w:ind w:left="720" w:hanging="360"/>
      </w:pPr>
      <w:rPr>
        <w:rFonts w:ascii="Trebuchet MS" w:hAnsi="Trebuchet MS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9369CB"/>
    <w:multiLevelType w:val="multilevel"/>
    <w:tmpl w:val="D7963A66"/>
    <w:lvl w:ilvl="0">
      <w:start w:val="1"/>
      <w:numFmt w:val="bullet"/>
      <w:lvlText w:val="⋅"/>
      <w:lvlJc w:val="left"/>
      <w:pPr>
        <w:ind w:left="21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-"/>
      <w:lvlJc w:val="left"/>
      <w:pPr>
        <w:ind w:left="1298" w:hanging="359"/>
      </w:pPr>
      <w:rPr>
        <w:rFonts w:ascii="Times New Roman" w:eastAsia="Times New Roman" w:hAnsi="Times New Roman" w:cs="Times New Roman"/>
      </w:rPr>
    </w:lvl>
    <w:lvl w:ilvl="2">
      <w:start w:val="1"/>
      <w:numFmt w:val="bullet"/>
      <w:lvlText w:val="▪"/>
      <w:lvlJc w:val="left"/>
      <w:pPr>
        <w:ind w:left="201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73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45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17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89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1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338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E4A5B92"/>
    <w:multiLevelType w:val="hybridMultilevel"/>
    <w:tmpl w:val="FC981936"/>
    <w:lvl w:ilvl="0" w:tplc="4C6899DC">
      <w:start w:val="3"/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  <w:b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FF04BE"/>
    <w:multiLevelType w:val="hybridMultilevel"/>
    <w:tmpl w:val="2314FDB8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426288"/>
    <w:multiLevelType w:val="hybridMultilevel"/>
    <w:tmpl w:val="77CC2E4A"/>
    <w:lvl w:ilvl="0" w:tplc="1486D80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CF3EFC3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1E26E82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A234483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B3A2D59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E8A0CC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95A44C8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FF44958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130D97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8" w15:restartNumberingAfterBreak="0">
    <w:nsid w:val="178C0590"/>
    <w:multiLevelType w:val="hybridMultilevel"/>
    <w:tmpl w:val="2714AE4C"/>
    <w:lvl w:ilvl="0" w:tplc="7E7CBA50">
      <w:start w:val="2750"/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  <w:i w:val="0"/>
        <w:sz w:val="20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335571"/>
    <w:multiLevelType w:val="hybridMultilevel"/>
    <w:tmpl w:val="53705A28"/>
    <w:lvl w:ilvl="0" w:tplc="150A67CA">
      <w:start w:val="1"/>
      <w:numFmt w:val="decimal"/>
      <w:lvlText w:val="%1."/>
      <w:lvlJc w:val="left"/>
      <w:pPr>
        <w:ind w:left="1020" w:hanging="360"/>
      </w:pPr>
    </w:lvl>
    <w:lvl w:ilvl="1" w:tplc="08645424">
      <w:start w:val="1"/>
      <w:numFmt w:val="decimal"/>
      <w:lvlText w:val="%2."/>
      <w:lvlJc w:val="left"/>
      <w:pPr>
        <w:ind w:left="1020" w:hanging="360"/>
      </w:pPr>
    </w:lvl>
    <w:lvl w:ilvl="2" w:tplc="61EAB898">
      <w:start w:val="1"/>
      <w:numFmt w:val="decimal"/>
      <w:lvlText w:val="%3."/>
      <w:lvlJc w:val="left"/>
      <w:pPr>
        <w:ind w:left="1020" w:hanging="360"/>
      </w:pPr>
    </w:lvl>
    <w:lvl w:ilvl="3" w:tplc="2A1A94B6">
      <w:start w:val="1"/>
      <w:numFmt w:val="decimal"/>
      <w:lvlText w:val="%4."/>
      <w:lvlJc w:val="left"/>
      <w:pPr>
        <w:ind w:left="1020" w:hanging="360"/>
      </w:pPr>
    </w:lvl>
    <w:lvl w:ilvl="4" w:tplc="796CACA6">
      <w:start w:val="1"/>
      <w:numFmt w:val="decimal"/>
      <w:lvlText w:val="%5."/>
      <w:lvlJc w:val="left"/>
      <w:pPr>
        <w:ind w:left="1020" w:hanging="360"/>
      </w:pPr>
    </w:lvl>
    <w:lvl w:ilvl="5" w:tplc="10DE6BD8">
      <w:start w:val="1"/>
      <w:numFmt w:val="decimal"/>
      <w:lvlText w:val="%6."/>
      <w:lvlJc w:val="left"/>
      <w:pPr>
        <w:ind w:left="1020" w:hanging="360"/>
      </w:pPr>
    </w:lvl>
    <w:lvl w:ilvl="6" w:tplc="9E50D93A">
      <w:start w:val="1"/>
      <w:numFmt w:val="decimal"/>
      <w:lvlText w:val="%7."/>
      <w:lvlJc w:val="left"/>
      <w:pPr>
        <w:ind w:left="1020" w:hanging="360"/>
      </w:pPr>
    </w:lvl>
    <w:lvl w:ilvl="7" w:tplc="25C2D296">
      <w:start w:val="1"/>
      <w:numFmt w:val="decimal"/>
      <w:lvlText w:val="%8."/>
      <w:lvlJc w:val="left"/>
      <w:pPr>
        <w:ind w:left="1020" w:hanging="360"/>
      </w:pPr>
    </w:lvl>
    <w:lvl w:ilvl="8" w:tplc="4EDE0E96">
      <w:start w:val="1"/>
      <w:numFmt w:val="decimal"/>
      <w:lvlText w:val="%9."/>
      <w:lvlJc w:val="left"/>
      <w:pPr>
        <w:ind w:left="1020" w:hanging="360"/>
      </w:pPr>
    </w:lvl>
  </w:abstractNum>
  <w:abstractNum w:abstractNumId="10" w15:restartNumberingAfterBreak="0">
    <w:nsid w:val="214D4858"/>
    <w:multiLevelType w:val="multilevel"/>
    <w:tmpl w:val="D4289C1C"/>
    <w:lvl w:ilvl="0">
      <w:start w:val="4"/>
      <w:numFmt w:val="decimal"/>
      <w:lvlText w:val="%1"/>
      <w:lvlJc w:val="left"/>
      <w:pPr>
        <w:ind w:left="360" w:hanging="360"/>
      </w:pPr>
      <w:rPr>
        <w:rFonts w:hint="default"/>
        <w:b w:val="0"/>
        <w:bCs w:val="0"/>
        <w:strike w:val="0"/>
        <w:color w:val="000000"/>
      </w:rPr>
    </w:lvl>
    <w:lvl w:ilvl="1">
      <w:start w:val="1"/>
      <w:numFmt w:val="bullet"/>
      <w:lvlText w:val="⋅"/>
      <w:lvlJc w:val="left"/>
      <w:pPr>
        <w:ind w:left="626" w:hanging="113"/>
      </w:pPr>
      <w:rPr>
        <w:rFonts w:ascii="Noto Sans Symbols" w:eastAsia="Noto Sans Symbols" w:hAnsi="Noto Sans Symbols" w:cs="Noto Sans Symbols" w:hint="default"/>
      </w:rPr>
    </w:lvl>
    <w:lvl w:ilvl="2">
      <w:start w:val="1"/>
      <w:numFmt w:val="lowerRoman"/>
      <w:lvlText w:val="%3."/>
      <w:lvlJc w:val="right"/>
      <w:pPr>
        <w:ind w:left="159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1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3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5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47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19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13" w:hanging="180"/>
      </w:pPr>
      <w:rPr>
        <w:rFonts w:hint="default"/>
      </w:rPr>
    </w:lvl>
  </w:abstractNum>
  <w:abstractNum w:abstractNumId="11" w15:restartNumberingAfterBreak="0">
    <w:nsid w:val="29171EBC"/>
    <w:multiLevelType w:val="hybridMultilevel"/>
    <w:tmpl w:val="E6947A42"/>
    <w:lvl w:ilvl="0" w:tplc="BE8CA6B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strike w:val="0"/>
        <w:color w:val="000000" w:themeColor="text1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2" w15:restartNumberingAfterBreak="0">
    <w:nsid w:val="29810241"/>
    <w:multiLevelType w:val="hybridMultilevel"/>
    <w:tmpl w:val="D83607B8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873FFE"/>
    <w:multiLevelType w:val="hybridMultilevel"/>
    <w:tmpl w:val="6B98210A"/>
    <w:lvl w:ilvl="0" w:tplc="D0363B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81B8E2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C5B0A0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A33CAB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E36E7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E424BC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8A54539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C9E63B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EAD2FA8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4" w15:restartNumberingAfterBreak="0">
    <w:nsid w:val="34EE48D5"/>
    <w:multiLevelType w:val="multilevel"/>
    <w:tmpl w:val="62FA983A"/>
    <w:lvl w:ilvl="0">
      <w:start w:val="3"/>
      <w:numFmt w:val="decimal"/>
      <w:lvlText w:val="█ Problem %1"/>
      <w:lvlJc w:val="center"/>
      <w:pPr>
        <w:ind w:left="1191" w:hanging="903"/>
      </w:pPr>
      <w:rPr>
        <w:rFonts w:ascii="Trebuchet MS" w:hAnsi="Trebuchet MS" w:cs="Times New Roman" w:hint="default"/>
        <w:b/>
        <w:bCs/>
        <w:i w:val="0"/>
        <w:iCs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4F439B7"/>
    <w:multiLevelType w:val="hybridMultilevel"/>
    <w:tmpl w:val="B602D926"/>
    <w:lvl w:ilvl="0" w:tplc="1B607E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55E4A21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4C7240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2C8ECE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CF0304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C316C9B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A6CB6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2301E7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B502B93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6" w15:restartNumberingAfterBreak="0">
    <w:nsid w:val="4AA01A28"/>
    <w:multiLevelType w:val="hybridMultilevel"/>
    <w:tmpl w:val="343A2500"/>
    <w:lvl w:ilvl="0" w:tplc="F4ECB3F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6B7E51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DDCEE6A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97B4499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2EBC34C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B484E3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99A19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36C5F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3B8CBF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7" w15:restartNumberingAfterBreak="0">
    <w:nsid w:val="4C504FFF"/>
    <w:multiLevelType w:val="hybridMultilevel"/>
    <w:tmpl w:val="75B62ECA"/>
    <w:lvl w:ilvl="0" w:tplc="6450D270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7485A"/>
    <w:multiLevelType w:val="hybridMultilevel"/>
    <w:tmpl w:val="E470317A"/>
    <w:lvl w:ilvl="0" w:tplc="737CFD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5E5677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2AF2140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3016336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4AE65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D13EC1A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C47C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E6E6C2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6FEE5BB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9" w15:restartNumberingAfterBreak="0">
    <w:nsid w:val="55B4179D"/>
    <w:multiLevelType w:val="hybridMultilevel"/>
    <w:tmpl w:val="307C7EF6"/>
    <w:lvl w:ilvl="0" w:tplc="2D50A60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8A6D3B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66A09BB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B12469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CA48CCD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D38409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74CD08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AA90F6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3BA4B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20" w15:restartNumberingAfterBreak="0">
    <w:nsid w:val="5668105A"/>
    <w:multiLevelType w:val="hybridMultilevel"/>
    <w:tmpl w:val="A6685AE8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B7034A"/>
    <w:multiLevelType w:val="hybridMultilevel"/>
    <w:tmpl w:val="B7FE2C54"/>
    <w:lvl w:ilvl="0" w:tplc="1CFC3CF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3AC27C4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E3EED07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633C88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62D4D3D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748A3D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9FEC99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95AC89A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F18518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22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23" w15:restartNumberingAfterBreak="0">
    <w:nsid w:val="663A7A53"/>
    <w:multiLevelType w:val="hybridMultilevel"/>
    <w:tmpl w:val="CD5A993E"/>
    <w:lvl w:ilvl="0" w:tplc="858EFEB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C031CE"/>
    <w:multiLevelType w:val="hybridMultilevel"/>
    <w:tmpl w:val="BD0288E2"/>
    <w:lvl w:ilvl="0" w:tplc="B7CA784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6DA2C2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287434E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C954113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49FA73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F5F08DC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722441B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8B8E55E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BB12523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25" w15:restartNumberingAfterBreak="0">
    <w:nsid w:val="719417B8"/>
    <w:multiLevelType w:val="hybridMultilevel"/>
    <w:tmpl w:val="6832A138"/>
    <w:lvl w:ilvl="0" w:tplc="C6B24E7E">
      <w:start w:val="1"/>
      <w:numFmt w:val="decimal"/>
      <w:lvlText w:val="█ Problem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color w:val="000000" w:themeColor="text1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225A8E"/>
    <w:multiLevelType w:val="hybridMultilevel"/>
    <w:tmpl w:val="8DC8BF0A"/>
    <w:lvl w:ilvl="0" w:tplc="9CA631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D0A02F1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81946A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4F20DC1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7F7630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FD6235F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C92673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775451F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805A8BC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num w:numId="1" w16cid:durableId="1153722166">
    <w:abstractNumId w:val="26"/>
  </w:num>
  <w:num w:numId="2" w16cid:durableId="823400305">
    <w:abstractNumId w:val="25"/>
  </w:num>
  <w:num w:numId="3" w16cid:durableId="1658462328">
    <w:abstractNumId w:val="11"/>
  </w:num>
  <w:num w:numId="4" w16cid:durableId="1848443626">
    <w:abstractNumId w:val="1"/>
  </w:num>
  <w:num w:numId="5" w16cid:durableId="1137644067">
    <w:abstractNumId w:val="3"/>
  </w:num>
  <w:num w:numId="6" w16cid:durableId="1750688999">
    <w:abstractNumId w:val="0"/>
  </w:num>
  <w:num w:numId="7" w16cid:durableId="1362048779">
    <w:abstractNumId w:val="16"/>
  </w:num>
  <w:num w:numId="8" w16cid:durableId="1206671920">
    <w:abstractNumId w:val="21"/>
  </w:num>
  <w:num w:numId="9" w16cid:durableId="643124524">
    <w:abstractNumId w:val="13"/>
  </w:num>
  <w:num w:numId="10" w16cid:durableId="128089054">
    <w:abstractNumId w:val="24"/>
  </w:num>
  <w:num w:numId="11" w16cid:durableId="1264991520">
    <w:abstractNumId w:val="15"/>
  </w:num>
  <w:num w:numId="12" w16cid:durableId="1588809493">
    <w:abstractNumId w:val="7"/>
  </w:num>
  <w:num w:numId="13" w16cid:durableId="2026635474">
    <w:abstractNumId w:val="19"/>
  </w:num>
  <w:num w:numId="14" w16cid:durableId="74783469">
    <w:abstractNumId w:val="2"/>
  </w:num>
  <w:num w:numId="15" w16cid:durableId="2015374871">
    <w:abstractNumId w:val="9"/>
  </w:num>
  <w:num w:numId="16" w16cid:durableId="1973172966">
    <w:abstractNumId w:val="20"/>
  </w:num>
  <w:num w:numId="17" w16cid:durableId="1353914684">
    <w:abstractNumId w:val="22"/>
  </w:num>
  <w:num w:numId="18" w16cid:durableId="1478304342">
    <w:abstractNumId w:val="6"/>
  </w:num>
  <w:num w:numId="19" w16cid:durableId="2095937044">
    <w:abstractNumId w:val="23"/>
  </w:num>
  <w:num w:numId="20" w16cid:durableId="84889890">
    <w:abstractNumId w:val="17"/>
  </w:num>
  <w:num w:numId="21" w16cid:durableId="1021053821">
    <w:abstractNumId w:val="27"/>
  </w:num>
  <w:num w:numId="22" w16cid:durableId="1155995660">
    <w:abstractNumId w:val="18"/>
  </w:num>
  <w:num w:numId="23" w16cid:durableId="550074808">
    <w:abstractNumId w:val="5"/>
  </w:num>
  <w:num w:numId="24" w16cid:durableId="2026327271">
    <w:abstractNumId w:val="8"/>
  </w:num>
  <w:num w:numId="25" w16cid:durableId="905729117">
    <w:abstractNumId w:val="14"/>
  </w:num>
  <w:num w:numId="26" w16cid:durableId="2124498533">
    <w:abstractNumId w:val="10"/>
  </w:num>
  <w:num w:numId="27" w16cid:durableId="955480799">
    <w:abstractNumId w:val="4"/>
  </w:num>
  <w:num w:numId="28" w16cid:durableId="11341810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5CDF"/>
    <w:rsid w:val="00000145"/>
    <w:rsid w:val="0000303E"/>
    <w:rsid w:val="0000447D"/>
    <w:rsid w:val="00006683"/>
    <w:rsid w:val="00006D7E"/>
    <w:rsid w:val="00007795"/>
    <w:rsid w:val="00007B23"/>
    <w:rsid w:val="00010B23"/>
    <w:rsid w:val="0001120C"/>
    <w:rsid w:val="000170F9"/>
    <w:rsid w:val="00020E8C"/>
    <w:rsid w:val="00021902"/>
    <w:rsid w:val="000230A5"/>
    <w:rsid w:val="0002536A"/>
    <w:rsid w:val="00025755"/>
    <w:rsid w:val="0002661B"/>
    <w:rsid w:val="00026ADE"/>
    <w:rsid w:val="00026D67"/>
    <w:rsid w:val="00031BAB"/>
    <w:rsid w:val="000348EB"/>
    <w:rsid w:val="00034C7A"/>
    <w:rsid w:val="00036F43"/>
    <w:rsid w:val="000403C6"/>
    <w:rsid w:val="000414E5"/>
    <w:rsid w:val="00042632"/>
    <w:rsid w:val="00043034"/>
    <w:rsid w:val="000435D4"/>
    <w:rsid w:val="00045D62"/>
    <w:rsid w:val="00045FA7"/>
    <w:rsid w:val="00051A9C"/>
    <w:rsid w:val="000524FC"/>
    <w:rsid w:val="0005268A"/>
    <w:rsid w:val="00052773"/>
    <w:rsid w:val="00055327"/>
    <w:rsid w:val="000562D1"/>
    <w:rsid w:val="000571F6"/>
    <w:rsid w:val="000572CC"/>
    <w:rsid w:val="00057422"/>
    <w:rsid w:val="00057E21"/>
    <w:rsid w:val="00060856"/>
    <w:rsid w:val="00061480"/>
    <w:rsid w:val="000616FC"/>
    <w:rsid w:val="00061E9E"/>
    <w:rsid w:val="00062276"/>
    <w:rsid w:val="00063CF5"/>
    <w:rsid w:val="0006493E"/>
    <w:rsid w:val="00066586"/>
    <w:rsid w:val="00066FDD"/>
    <w:rsid w:val="00070C6D"/>
    <w:rsid w:val="00074B88"/>
    <w:rsid w:val="0007716B"/>
    <w:rsid w:val="00080B3F"/>
    <w:rsid w:val="00082915"/>
    <w:rsid w:val="0008315D"/>
    <w:rsid w:val="00083B01"/>
    <w:rsid w:val="000863A5"/>
    <w:rsid w:val="00086B92"/>
    <w:rsid w:val="00087A84"/>
    <w:rsid w:val="00091C1F"/>
    <w:rsid w:val="00097169"/>
    <w:rsid w:val="000A1ADA"/>
    <w:rsid w:val="000A38FE"/>
    <w:rsid w:val="000A4181"/>
    <w:rsid w:val="000B0066"/>
    <w:rsid w:val="000B22A1"/>
    <w:rsid w:val="000B26FD"/>
    <w:rsid w:val="000B6CE5"/>
    <w:rsid w:val="000B6F7C"/>
    <w:rsid w:val="000C122E"/>
    <w:rsid w:val="000C4D77"/>
    <w:rsid w:val="000C664D"/>
    <w:rsid w:val="000C72E4"/>
    <w:rsid w:val="000C7B9F"/>
    <w:rsid w:val="000D2798"/>
    <w:rsid w:val="000D34DE"/>
    <w:rsid w:val="000D38FA"/>
    <w:rsid w:val="000E1C03"/>
    <w:rsid w:val="000E272A"/>
    <w:rsid w:val="000E2B13"/>
    <w:rsid w:val="000E2EBF"/>
    <w:rsid w:val="000E3B21"/>
    <w:rsid w:val="000E46D9"/>
    <w:rsid w:val="000F076C"/>
    <w:rsid w:val="000F0C5E"/>
    <w:rsid w:val="000F19B5"/>
    <w:rsid w:val="000F2ABE"/>
    <w:rsid w:val="000F3491"/>
    <w:rsid w:val="000F3BF9"/>
    <w:rsid w:val="000F4BAD"/>
    <w:rsid w:val="000F5D67"/>
    <w:rsid w:val="000F67E1"/>
    <w:rsid w:val="000F6BA1"/>
    <w:rsid w:val="000F6F6D"/>
    <w:rsid w:val="000F7115"/>
    <w:rsid w:val="000F79D9"/>
    <w:rsid w:val="000F7E10"/>
    <w:rsid w:val="001009B2"/>
    <w:rsid w:val="00102137"/>
    <w:rsid w:val="00102AA8"/>
    <w:rsid w:val="001064D1"/>
    <w:rsid w:val="0010672C"/>
    <w:rsid w:val="00106CBF"/>
    <w:rsid w:val="00111041"/>
    <w:rsid w:val="00111B4D"/>
    <w:rsid w:val="00113B9D"/>
    <w:rsid w:val="0011604D"/>
    <w:rsid w:val="00117EBD"/>
    <w:rsid w:val="001214B6"/>
    <w:rsid w:val="0012182B"/>
    <w:rsid w:val="001275CD"/>
    <w:rsid w:val="00127979"/>
    <w:rsid w:val="00127C99"/>
    <w:rsid w:val="00132063"/>
    <w:rsid w:val="0013246C"/>
    <w:rsid w:val="00134CB3"/>
    <w:rsid w:val="00137A5B"/>
    <w:rsid w:val="00141E96"/>
    <w:rsid w:val="001424FD"/>
    <w:rsid w:val="00144814"/>
    <w:rsid w:val="001460A9"/>
    <w:rsid w:val="001478DF"/>
    <w:rsid w:val="00150DB9"/>
    <w:rsid w:val="001518BF"/>
    <w:rsid w:val="0015436D"/>
    <w:rsid w:val="0015496B"/>
    <w:rsid w:val="00154FE9"/>
    <w:rsid w:val="001551D7"/>
    <w:rsid w:val="00156479"/>
    <w:rsid w:val="0015738F"/>
    <w:rsid w:val="00157E3F"/>
    <w:rsid w:val="001623E7"/>
    <w:rsid w:val="001630E1"/>
    <w:rsid w:val="00166D76"/>
    <w:rsid w:val="00167BB2"/>
    <w:rsid w:val="0017058F"/>
    <w:rsid w:val="00170914"/>
    <w:rsid w:val="0017105F"/>
    <w:rsid w:val="001721B6"/>
    <w:rsid w:val="00172F2E"/>
    <w:rsid w:val="00173946"/>
    <w:rsid w:val="001746C5"/>
    <w:rsid w:val="001759F8"/>
    <w:rsid w:val="001837F2"/>
    <w:rsid w:val="00183B4D"/>
    <w:rsid w:val="0018515B"/>
    <w:rsid w:val="001859E4"/>
    <w:rsid w:val="00186E2A"/>
    <w:rsid w:val="001932F3"/>
    <w:rsid w:val="0019388D"/>
    <w:rsid w:val="00193A69"/>
    <w:rsid w:val="00193C59"/>
    <w:rsid w:val="00194871"/>
    <w:rsid w:val="00194E0B"/>
    <w:rsid w:val="001A1879"/>
    <w:rsid w:val="001A1A13"/>
    <w:rsid w:val="001A1E37"/>
    <w:rsid w:val="001A4346"/>
    <w:rsid w:val="001A51DE"/>
    <w:rsid w:val="001B004F"/>
    <w:rsid w:val="001B0310"/>
    <w:rsid w:val="001B659E"/>
    <w:rsid w:val="001B6751"/>
    <w:rsid w:val="001B6823"/>
    <w:rsid w:val="001C31F4"/>
    <w:rsid w:val="001C714F"/>
    <w:rsid w:val="001D2D0E"/>
    <w:rsid w:val="001D3F72"/>
    <w:rsid w:val="001D753F"/>
    <w:rsid w:val="001D7CC4"/>
    <w:rsid w:val="001E0BBF"/>
    <w:rsid w:val="001E0C6B"/>
    <w:rsid w:val="001E2835"/>
    <w:rsid w:val="001E696A"/>
    <w:rsid w:val="001F0DE8"/>
    <w:rsid w:val="001F1461"/>
    <w:rsid w:val="001F35EC"/>
    <w:rsid w:val="001F4F24"/>
    <w:rsid w:val="001F5634"/>
    <w:rsid w:val="002033C6"/>
    <w:rsid w:val="0020467D"/>
    <w:rsid w:val="00206A70"/>
    <w:rsid w:val="00210EB2"/>
    <w:rsid w:val="00211327"/>
    <w:rsid w:val="00212522"/>
    <w:rsid w:val="002144D8"/>
    <w:rsid w:val="0022000D"/>
    <w:rsid w:val="0022115B"/>
    <w:rsid w:val="00221F34"/>
    <w:rsid w:val="002223B3"/>
    <w:rsid w:val="002234BA"/>
    <w:rsid w:val="002261FE"/>
    <w:rsid w:val="0022639B"/>
    <w:rsid w:val="0022641B"/>
    <w:rsid w:val="00226E22"/>
    <w:rsid w:val="00230A8A"/>
    <w:rsid w:val="0023147B"/>
    <w:rsid w:val="00234483"/>
    <w:rsid w:val="00235910"/>
    <w:rsid w:val="002359B9"/>
    <w:rsid w:val="00242ED2"/>
    <w:rsid w:val="00244316"/>
    <w:rsid w:val="0024652C"/>
    <w:rsid w:val="00252259"/>
    <w:rsid w:val="00254A3C"/>
    <w:rsid w:val="0025676C"/>
    <w:rsid w:val="00256DA8"/>
    <w:rsid w:val="002600BE"/>
    <w:rsid w:val="00264B3B"/>
    <w:rsid w:val="00273BB0"/>
    <w:rsid w:val="0027432E"/>
    <w:rsid w:val="00275B74"/>
    <w:rsid w:val="00275EC4"/>
    <w:rsid w:val="002812EC"/>
    <w:rsid w:val="002826F6"/>
    <w:rsid w:val="002828F6"/>
    <w:rsid w:val="002861A7"/>
    <w:rsid w:val="00287D73"/>
    <w:rsid w:val="00290869"/>
    <w:rsid w:val="00291DCC"/>
    <w:rsid w:val="002920F8"/>
    <w:rsid w:val="002933FB"/>
    <w:rsid w:val="0029351B"/>
    <w:rsid w:val="00295CCE"/>
    <w:rsid w:val="002A18AF"/>
    <w:rsid w:val="002B02E9"/>
    <w:rsid w:val="002B057E"/>
    <w:rsid w:val="002B1788"/>
    <w:rsid w:val="002B203C"/>
    <w:rsid w:val="002B20BA"/>
    <w:rsid w:val="002B23C2"/>
    <w:rsid w:val="002B4E08"/>
    <w:rsid w:val="002B4EC5"/>
    <w:rsid w:val="002B62C6"/>
    <w:rsid w:val="002B688A"/>
    <w:rsid w:val="002C07FF"/>
    <w:rsid w:val="002C08E8"/>
    <w:rsid w:val="002C14AE"/>
    <w:rsid w:val="002C5168"/>
    <w:rsid w:val="002C797A"/>
    <w:rsid w:val="002C7F80"/>
    <w:rsid w:val="002D147F"/>
    <w:rsid w:val="002D421F"/>
    <w:rsid w:val="002D425A"/>
    <w:rsid w:val="002D4526"/>
    <w:rsid w:val="002D6DD8"/>
    <w:rsid w:val="002E271C"/>
    <w:rsid w:val="002E47A1"/>
    <w:rsid w:val="002E49F2"/>
    <w:rsid w:val="002F0076"/>
    <w:rsid w:val="002F20CE"/>
    <w:rsid w:val="002F22A7"/>
    <w:rsid w:val="002F2E59"/>
    <w:rsid w:val="002F3563"/>
    <w:rsid w:val="002F4BEB"/>
    <w:rsid w:val="002F4F57"/>
    <w:rsid w:val="002F69E8"/>
    <w:rsid w:val="002F6FC4"/>
    <w:rsid w:val="00302619"/>
    <w:rsid w:val="00303752"/>
    <w:rsid w:val="00304170"/>
    <w:rsid w:val="0031027B"/>
    <w:rsid w:val="00310C55"/>
    <w:rsid w:val="00311E64"/>
    <w:rsid w:val="0031525E"/>
    <w:rsid w:val="0031531E"/>
    <w:rsid w:val="00317AB9"/>
    <w:rsid w:val="00320F11"/>
    <w:rsid w:val="003253BB"/>
    <w:rsid w:val="00326389"/>
    <w:rsid w:val="00326F68"/>
    <w:rsid w:val="00330C99"/>
    <w:rsid w:val="003327BF"/>
    <w:rsid w:val="00334473"/>
    <w:rsid w:val="003355CA"/>
    <w:rsid w:val="00337450"/>
    <w:rsid w:val="00340FF5"/>
    <w:rsid w:val="0034140A"/>
    <w:rsid w:val="00343382"/>
    <w:rsid w:val="00343971"/>
    <w:rsid w:val="003442CA"/>
    <w:rsid w:val="0034467A"/>
    <w:rsid w:val="00346858"/>
    <w:rsid w:val="0035013E"/>
    <w:rsid w:val="00350BBF"/>
    <w:rsid w:val="00351025"/>
    <w:rsid w:val="003513C4"/>
    <w:rsid w:val="003521E8"/>
    <w:rsid w:val="00362B3B"/>
    <w:rsid w:val="00362B7F"/>
    <w:rsid w:val="00362EF7"/>
    <w:rsid w:val="00366523"/>
    <w:rsid w:val="00366DD1"/>
    <w:rsid w:val="00370426"/>
    <w:rsid w:val="00370991"/>
    <w:rsid w:val="0037231B"/>
    <w:rsid w:val="00374605"/>
    <w:rsid w:val="00374C3A"/>
    <w:rsid w:val="003769E9"/>
    <w:rsid w:val="00376E4D"/>
    <w:rsid w:val="00377A4E"/>
    <w:rsid w:val="0038018B"/>
    <w:rsid w:val="003816CB"/>
    <w:rsid w:val="00381CBE"/>
    <w:rsid w:val="003822DA"/>
    <w:rsid w:val="00382AC9"/>
    <w:rsid w:val="0038627B"/>
    <w:rsid w:val="00386735"/>
    <w:rsid w:val="00393BB1"/>
    <w:rsid w:val="00395838"/>
    <w:rsid w:val="003A00FA"/>
    <w:rsid w:val="003A349F"/>
    <w:rsid w:val="003A475B"/>
    <w:rsid w:val="003A5985"/>
    <w:rsid w:val="003A5CDF"/>
    <w:rsid w:val="003A770D"/>
    <w:rsid w:val="003B0D47"/>
    <w:rsid w:val="003B2623"/>
    <w:rsid w:val="003B6835"/>
    <w:rsid w:val="003B7518"/>
    <w:rsid w:val="003C2275"/>
    <w:rsid w:val="003C34C7"/>
    <w:rsid w:val="003C3646"/>
    <w:rsid w:val="003C53B3"/>
    <w:rsid w:val="003C5E4A"/>
    <w:rsid w:val="003C6969"/>
    <w:rsid w:val="003C78B9"/>
    <w:rsid w:val="003D0D85"/>
    <w:rsid w:val="003D11F7"/>
    <w:rsid w:val="003D1E7F"/>
    <w:rsid w:val="003D7773"/>
    <w:rsid w:val="003E1D91"/>
    <w:rsid w:val="003E294B"/>
    <w:rsid w:val="003E2E8D"/>
    <w:rsid w:val="003E34FC"/>
    <w:rsid w:val="003E4609"/>
    <w:rsid w:val="003E5AE4"/>
    <w:rsid w:val="003F1557"/>
    <w:rsid w:val="003F2FC3"/>
    <w:rsid w:val="003F312C"/>
    <w:rsid w:val="003F7074"/>
    <w:rsid w:val="00400D84"/>
    <w:rsid w:val="00402798"/>
    <w:rsid w:val="0040489E"/>
    <w:rsid w:val="00404EA1"/>
    <w:rsid w:val="00410E00"/>
    <w:rsid w:val="0041141A"/>
    <w:rsid w:val="004118CD"/>
    <w:rsid w:val="00411CCC"/>
    <w:rsid w:val="00412589"/>
    <w:rsid w:val="004136A7"/>
    <w:rsid w:val="00414A5F"/>
    <w:rsid w:val="0041767F"/>
    <w:rsid w:val="00423768"/>
    <w:rsid w:val="00424528"/>
    <w:rsid w:val="0043423E"/>
    <w:rsid w:val="00434B1B"/>
    <w:rsid w:val="00434FC5"/>
    <w:rsid w:val="00437E64"/>
    <w:rsid w:val="004420FE"/>
    <w:rsid w:val="0044409C"/>
    <w:rsid w:val="00444809"/>
    <w:rsid w:val="004506A5"/>
    <w:rsid w:val="004512DF"/>
    <w:rsid w:val="004529E5"/>
    <w:rsid w:val="00455686"/>
    <w:rsid w:val="00455902"/>
    <w:rsid w:val="00460207"/>
    <w:rsid w:val="00461F5D"/>
    <w:rsid w:val="004648E7"/>
    <w:rsid w:val="0046518F"/>
    <w:rsid w:val="00470385"/>
    <w:rsid w:val="00471D69"/>
    <w:rsid w:val="00473818"/>
    <w:rsid w:val="00480617"/>
    <w:rsid w:val="00481DCD"/>
    <w:rsid w:val="0048502F"/>
    <w:rsid w:val="0048591A"/>
    <w:rsid w:val="0048664B"/>
    <w:rsid w:val="00487108"/>
    <w:rsid w:val="00491138"/>
    <w:rsid w:val="004920DE"/>
    <w:rsid w:val="00494C1B"/>
    <w:rsid w:val="00495B69"/>
    <w:rsid w:val="00496FA6"/>
    <w:rsid w:val="004A0674"/>
    <w:rsid w:val="004A0713"/>
    <w:rsid w:val="004A4B2E"/>
    <w:rsid w:val="004A584B"/>
    <w:rsid w:val="004A5A1D"/>
    <w:rsid w:val="004A5CD3"/>
    <w:rsid w:val="004A6176"/>
    <w:rsid w:val="004B0A08"/>
    <w:rsid w:val="004B31C9"/>
    <w:rsid w:val="004B31F7"/>
    <w:rsid w:val="004C06A0"/>
    <w:rsid w:val="004C27B3"/>
    <w:rsid w:val="004C5B52"/>
    <w:rsid w:val="004C792F"/>
    <w:rsid w:val="004D0B36"/>
    <w:rsid w:val="004D0E46"/>
    <w:rsid w:val="004D38E0"/>
    <w:rsid w:val="004D3E6C"/>
    <w:rsid w:val="004D60A0"/>
    <w:rsid w:val="004D759E"/>
    <w:rsid w:val="004E08EE"/>
    <w:rsid w:val="004E27B1"/>
    <w:rsid w:val="004E607F"/>
    <w:rsid w:val="004F07E5"/>
    <w:rsid w:val="004F0E92"/>
    <w:rsid w:val="004F0EDA"/>
    <w:rsid w:val="004F1E80"/>
    <w:rsid w:val="004F1EF9"/>
    <w:rsid w:val="004F5453"/>
    <w:rsid w:val="004F67DC"/>
    <w:rsid w:val="004F6AA9"/>
    <w:rsid w:val="004F709C"/>
    <w:rsid w:val="004F797B"/>
    <w:rsid w:val="00500FEB"/>
    <w:rsid w:val="005022E2"/>
    <w:rsid w:val="00510CA9"/>
    <w:rsid w:val="00512274"/>
    <w:rsid w:val="00512D7D"/>
    <w:rsid w:val="00514C46"/>
    <w:rsid w:val="00515194"/>
    <w:rsid w:val="00515488"/>
    <w:rsid w:val="00517023"/>
    <w:rsid w:val="00517ED3"/>
    <w:rsid w:val="00523477"/>
    <w:rsid w:val="00523B7A"/>
    <w:rsid w:val="00530212"/>
    <w:rsid w:val="00530917"/>
    <w:rsid w:val="00530CBD"/>
    <w:rsid w:val="005316A1"/>
    <w:rsid w:val="00531C96"/>
    <w:rsid w:val="00531FF2"/>
    <w:rsid w:val="005327AC"/>
    <w:rsid w:val="00532DD5"/>
    <w:rsid w:val="00533B2E"/>
    <w:rsid w:val="005344F3"/>
    <w:rsid w:val="00534D19"/>
    <w:rsid w:val="00536AFC"/>
    <w:rsid w:val="00536FFE"/>
    <w:rsid w:val="00537728"/>
    <w:rsid w:val="00537ECD"/>
    <w:rsid w:val="00540FFC"/>
    <w:rsid w:val="00541620"/>
    <w:rsid w:val="00541F98"/>
    <w:rsid w:val="005433E1"/>
    <w:rsid w:val="00543505"/>
    <w:rsid w:val="0054686D"/>
    <w:rsid w:val="00547A2D"/>
    <w:rsid w:val="00547B67"/>
    <w:rsid w:val="00550FE0"/>
    <w:rsid w:val="00551E79"/>
    <w:rsid w:val="005528F1"/>
    <w:rsid w:val="00553D0A"/>
    <w:rsid w:val="00561415"/>
    <w:rsid w:val="00561536"/>
    <w:rsid w:val="00563497"/>
    <w:rsid w:val="00563ADF"/>
    <w:rsid w:val="005640BE"/>
    <w:rsid w:val="005676AF"/>
    <w:rsid w:val="0057152B"/>
    <w:rsid w:val="00571EDB"/>
    <w:rsid w:val="0057243F"/>
    <w:rsid w:val="0057267B"/>
    <w:rsid w:val="00572AF5"/>
    <w:rsid w:val="00572C24"/>
    <w:rsid w:val="00573DC7"/>
    <w:rsid w:val="00575794"/>
    <w:rsid w:val="00575EDA"/>
    <w:rsid w:val="00577D81"/>
    <w:rsid w:val="00580C75"/>
    <w:rsid w:val="00580EB0"/>
    <w:rsid w:val="00581EAD"/>
    <w:rsid w:val="005823A7"/>
    <w:rsid w:val="00582734"/>
    <w:rsid w:val="00582D9D"/>
    <w:rsid w:val="0058301C"/>
    <w:rsid w:val="00584B54"/>
    <w:rsid w:val="005904EC"/>
    <w:rsid w:val="00591E18"/>
    <w:rsid w:val="005957D1"/>
    <w:rsid w:val="00596FE2"/>
    <w:rsid w:val="005A0E21"/>
    <w:rsid w:val="005A12A9"/>
    <w:rsid w:val="005A252D"/>
    <w:rsid w:val="005A30BD"/>
    <w:rsid w:val="005A442F"/>
    <w:rsid w:val="005A4A2C"/>
    <w:rsid w:val="005A51AB"/>
    <w:rsid w:val="005A5B75"/>
    <w:rsid w:val="005A6389"/>
    <w:rsid w:val="005B1F84"/>
    <w:rsid w:val="005B20D4"/>
    <w:rsid w:val="005B28C1"/>
    <w:rsid w:val="005B2CC7"/>
    <w:rsid w:val="005B344B"/>
    <w:rsid w:val="005B5B45"/>
    <w:rsid w:val="005B5C5E"/>
    <w:rsid w:val="005B6F97"/>
    <w:rsid w:val="005C03B1"/>
    <w:rsid w:val="005C400F"/>
    <w:rsid w:val="005C4930"/>
    <w:rsid w:val="005C4FC0"/>
    <w:rsid w:val="005D1825"/>
    <w:rsid w:val="005D344C"/>
    <w:rsid w:val="005D3CFC"/>
    <w:rsid w:val="005D7563"/>
    <w:rsid w:val="005D756C"/>
    <w:rsid w:val="005E1941"/>
    <w:rsid w:val="005E25DE"/>
    <w:rsid w:val="005E36B1"/>
    <w:rsid w:val="005E7B0C"/>
    <w:rsid w:val="005F1711"/>
    <w:rsid w:val="005F3B63"/>
    <w:rsid w:val="005F69B3"/>
    <w:rsid w:val="005F7455"/>
    <w:rsid w:val="0060260F"/>
    <w:rsid w:val="00604833"/>
    <w:rsid w:val="00610009"/>
    <w:rsid w:val="00611B3D"/>
    <w:rsid w:val="00613006"/>
    <w:rsid w:val="00614411"/>
    <w:rsid w:val="00614975"/>
    <w:rsid w:val="0061561A"/>
    <w:rsid w:val="00616292"/>
    <w:rsid w:val="00616A9F"/>
    <w:rsid w:val="00620F4C"/>
    <w:rsid w:val="00621D13"/>
    <w:rsid w:val="00624532"/>
    <w:rsid w:val="0062533A"/>
    <w:rsid w:val="00626162"/>
    <w:rsid w:val="0063098E"/>
    <w:rsid w:val="00633A05"/>
    <w:rsid w:val="006347BB"/>
    <w:rsid w:val="00634C05"/>
    <w:rsid w:val="006359C2"/>
    <w:rsid w:val="006370E9"/>
    <w:rsid w:val="00637732"/>
    <w:rsid w:val="006426D5"/>
    <w:rsid w:val="0064293F"/>
    <w:rsid w:val="00642CA7"/>
    <w:rsid w:val="00645032"/>
    <w:rsid w:val="006460F7"/>
    <w:rsid w:val="00651285"/>
    <w:rsid w:val="00652386"/>
    <w:rsid w:val="00652391"/>
    <w:rsid w:val="006539DD"/>
    <w:rsid w:val="00657B0B"/>
    <w:rsid w:val="00660EE6"/>
    <w:rsid w:val="00663A22"/>
    <w:rsid w:val="0066453A"/>
    <w:rsid w:val="00664C46"/>
    <w:rsid w:val="0066633B"/>
    <w:rsid w:val="00670EED"/>
    <w:rsid w:val="0067162E"/>
    <w:rsid w:val="00672B45"/>
    <w:rsid w:val="006744C3"/>
    <w:rsid w:val="00674AAD"/>
    <w:rsid w:val="006760DA"/>
    <w:rsid w:val="0067657A"/>
    <w:rsid w:val="00677DED"/>
    <w:rsid w:val="0068124B"/>
    <w:rsid w:val="00681762"/>
    <w:rsid w:val="00682D83"/>
    <w:rsid w:val="00683447"/>
    <w:rsid w:val="00684A63"/>
    <w:rsid w:val="00684B32"/>
    <w:rsid w:val="0068729E"/>
    <w:rsid w:val="00691CDF"/>
    <w:rsid w:val="00692401"/>
    <w:rsid w:val="00693941"/>
    <w:rsid w:val="00694275"/>
    <w:rsid w:val="006971A9"/>
    <w:rsid w:val="00697AA0"/>
    <w:rsid w:val="00697FF5"/>
    <w:rsid w:val="006A0494"/>
    <w:rsid w:val="006A114E"/>
    <w:rsid w:val="006A2128"/>
    <w:rsid w:val="006A2BC4"/>
    <w:rsid w:val="006A2BD7"/>
    <w:rsid w:val="006A357C"/>
    <w:rsid w:val="006A4C48"/>
    <w:rsid w:val="006A59ED"/>
    <w:rsid w:val="006A645C"/>
    <w:rsid w:val="006A73C9"/>
    <w:rsid w:val="006B13A1"/>
    <w:rsid w:val="006B3C02"/>
    <w:rsid w:val="006B64D7"/>
    <w:rsid w:val="006B6CED"/>
    <w:rsid w:val="006C015B"/>
    <w:rsid w:val="006C04BE"/>
    <w:rsid w:val="006C2A1E"/>
    <w:rsid w:val="006C44F9"/>
    <w:rsid w:val="006C7C43"/>
    <w:rsid w:val="006D1C04"/>
    <w:rsid w:val="006D2341"/>
    <w:rsid w:val="006D31BC"/>
    <w:rsid w:val="006D6642"/>
    <w:rsid w:val="006D6C91"/>
    <w:rsid w:val="006E2E72"/>
    <w:rsid w:val="006E3290"/>
    <w:rsid w:val="006E42B6"/>
    <w:rsid w:val="006E471E"/>
    <w:rsid w:val="006E5357"/>
    <w:rsid w:val="006E54A5"/>
    <w:rsid w:val="006E5C3B"/>
    <w:rsid w:val="006E727E"/>
    <w:rsid w:val="006E7C13"/>
    <w:rsid w:val="006F13E0"/>
    <w:rsid w:val="006F1A35"/>
    <w:rsid w:val="006F1A5C"/>
    <w:rsid w:val="006F366B"/>
    <w:rsid w:val="006F489A"/>
    <w:rsid w:val="006F49A4"/>
    <w:rsid w:val="006F57AA"/>
    <w:rsid w:val="006F663E"/>
    <w:rsid w:val="0070016B"/>
    <w:rsid w:val="007006BF"/>
    <w:rsid w:val="007013B2"/>
    <w:rsid w:val="007018DA"/>
    <w:rsid w:val="00702651"/>
    <w:rsid w:val="00704048"/>
    <w:rsid w:val="00704AA3"/>
    <w:rsid w:val="00705994"/>
    <w:rsid w:val="00711759"/>
    <w:rsid w:val="00711D37"/>
    <w:rsid w:val="00713D62"/>
    <w:rsid w:val="00713F12"/>
    <w:rsid w:val="007157E1"/>
    <w:rsid w:val="00715F97"/>
    <w:rsid w:val="0071775D"/>
    <w:rsid w:val="00721636"/>
    <w:rsid w:val="00721D7F"/>
    <w:rsid w:val="00722E47"/>
    <w:rsid w:val="00726A50"/>
    <w:rsid w:val="0073033B"/>
    <w:rsid w:val="007313B4"/>
    <w:rsid w:val="00733592"/>
    <w:rsid w:val="00733A22"/>
    <w:rsid w:val="00733B24"/>
    <w:rsid w:val="007357B2"/>
    <w:rsid w:val="00735C46"/>
    <w:rsid w:val="00736AF2"/>
    <w:rsid w:val="00736EB2"/>
    <w:rsid w:val="0074144D"/>
    <w:rsid w:val="0074284D"/>
    <w:rsid w:val="00742F41"/>
    <w:rsid w:val="0074599E"/>
    <w:rsid w:val="00746D1E"/>
    <w:rsid w:val="00750AD7"/>
    <w:rsid w:val="00751374"/>
    <w:rsid w:val="0075414B"/>
    <w:rsid w:val="007605B9"/>
    <w:rsid w:val="00761578"/>
    <w:rsid w:val="00762372"/>
    <w:rsid w:val="007652EF"/>
    <w:rsid w:val="007667F0"/>
    <w:rsid w:val="00766D86"/>
    <w:rsid w:val="00767ED6"/>
    <w:rsid w:val="00774D86"/>
    <w:rsid w:val="0078102F"/>
    <w:rsid w:val="00781173"/>
    <w:rsid w:val="007825B8"/>
    <w:rsid w:val="00782B42"/>
    <w:rsid w:val="007831DD"/>
    <w:rsid w:val="0078500A"/>
    <w:rsid w:val="007935C0"/>
    <w:rsid w:val="00794807"/>
    <w:rsid w:val="00795923"/>
    <w:rsid w:val="00796A68"/>
    <w:rsid w:val="00796F8C"/>
    <w:rsid w:val="0079725A"/>
    <w:rsid w:val="00797EB6"/>
    <w:rsid w:val="007A04B3"/>
    <w:rsid w:val="007A175F"/>
    <w:rsid w:val="007A1D92"/>
    <w:rsid w:val="007A24EC"/>
    <w:rsid w:val="007A2CEF"/>
    <w:rsid w:val="007A3874"/>
    <w:rsid w:val="007A5653"/>
    <w:rsid w:val="007A614B"/>
    <w:rsid w:val="007B08CE"/>
    <w:rsid w:val="007B10A3"/>
    <w:rsid w:val="007B4AB5"/>
    <w:rsid w:val="007B4C0E"/>
    <w:rsid w:val="007B51FA"/>
    <w:rsid w:val="007B624A"/>
    <w:rsid w:val="007B6780"/>
    <w:rsid w:val="007B791C"/>
    <w:rsid w:val="007C176E"/>
    <w:rsid w:val="007C27D0"/>
    <w:rsid w:val="007C288E"/>
    <w:rsid w:val="007C2B50"/>
    <w:rsid w:val="007C2FC2"/>
    <w:rsid w:val="007C3364"/>
    <w:rsid w:val="007C4987"/>
    <w:rsid w:val="007C5CD8"/>
    <w:rsid w:val="007D03E5"/>
    <w:rsid w:val="007D1B67"/>
    <w:rsid w:val="007D2D54"/>
    <w:rsid w:val="007D448A"/>
    <w:rsid w:val="007D46EA"/>
    <w:rsid w:val="007D4AB5"/>
    <w:rsid w:val="007D502C"/>
    <w:rsid w:val="007D5594"/>
    <w:rsid w:val="007D5A09"/>
    <w:rsid w:val="007D6A6F"/>
    <w:rsid w:val="007D7E47"/>
    <w:rsid w:val="007E00E8"/>
    <w:rsid w:val="007E0856"/>
    <w:rsid w:val="007E10B7"/>
    <w:rsid w:val="007E2498"/>
    <w:rsid w:val="007E4B18"/>
    <w:rsid w:val="007E6473"/>
    <w:rsid w:val="007F5BD0"/>
    <w:rsid w:val="007F74D9"/>
    <w:rsid w:val="008015FC"/>
    <w:rsid w:val="00801FD0"/>
    <w:rsid w:val="00802AFA"/>
    <w:rsid w:val="00802BC8"/>
    <w:rsid w:val="00803189"/>
    <w:rsid w:val="00803209"/>
    <w:rsid w:val="0080354D"/>
    <w:rsid w:val="0080403B"/>
    <w:rsid w:val="00806C4D"/>
    <w:rsid w:val="00811516"/>
    <w:rsid w:val="0082330E"/>
    <w:rsid w:val="00823CB8"/>
    <w:rsid w:val="0082411C"/>
    <w:rsid w:val="00824A24"/>
    <w:rsid w:val="008272D5"/>
    <w:rsid w:val="00830243"/>
    <w:rsid w:val="00830A02"/>
    <w:rsid w:val="00833766"/>
    <w:rsid w:val="008345A9"/>
    <w:rsid w:val="0083606C"/>
    <w:rsid w:val="008375F1"/>
    <w:rsid w:val="0083796E"/>
    <w:rsid w:val="0084047E"/>
    <w:rsid w:val="0084106A"/>
    <w:rsid w:val="0084482F"/>
    <w:rsid w:val="00845A8E"/>
    <w:rsid w:val="00846B80"/>
    <w:rsid w:val="008509C6"/>
    <w:rsid w:val="008509D5"/>
    <w:rsid w:val="00851842"/>
    <w:rsid w:val="00852B08"/>
    <w:rsid w:val="0085388C"/>
    <w:rsid w:val="0085530F"/>
    <w:rsid w:val="0085535B"/>
    <w:rsid w:val="00855FA7"/>
    <w:rsid w:val="00857A48"/>
    <w:rsid w:val="0086021F"/>
    <w:rsid w:val="00861828"/>
    <w:rsid w:val="008657C7"/>
    <w:rsid w:val="00871ED9"/>
    <w:rsid w:val="00872579"/>
    <w:rsid w:val="008737C1"/>
    <w:rsid w:val="00876B3E"/>
    <w:rsid w:val="00877DD6"/>
    <w:rsid w:val="00881796"/>
    <w:rsid w:val="008818B3"/>
    <w:rsid w:val="00883F4D"/>
    <w:rsid w:val="008903E2"/>
    <w:rsid w:val="0089480E"/>
    <w:rsid w:val="00895093"/>
    <w:rsid w:val="008952A1"/>
    <w:rsid w:val="00897341"/>
    <w:rsid w:val="008A0798"/>
    <w:rsid w:val="008A18DF"/>
    <w:rsid w:val="008A5453"/>
    <w:rsid w:val="008A5554"/>
    <w:rsid w:val="008A5631"/>
    <w:rsid w:val="008B0C27"/>
    <w:rsid w:val="008B26B7"/>
    <w:rsid w:val="008B2A60"/>
    <w:rsid w:val="008B304B"/>
    <w:rsid w:val="008B64D9"/>
    <w:rsid w:val="008B7D7D"/>
    <w:rsid w:val="008C0C01"/>
    <w:rsid w:val="008C386B"/>
    <w:rsid w:val="008C5D7D"/>
    <w:rsid w:val="008C5D7F"/>
    <w:rsid w:val="008C74C3"/>
    <w:rsid w:val="008D16E8"/>
    <w:rsid w:val="008D19B2"/>
    <w:rsid w:val="008D2373"/>
    <w:rsid w:val="008D392E"/>
    <w:rsid w:val="008D5296"/>
    <w:rsid w:val="008D52CB"/>
    <w:rsid w:val="008D68E2"/>
    <w:rsid w:val="008D6DDA"/>
    <w:rsid w:val="008D7430"/>
    <w:rsid w:val="008E1113"/>
    <w:rsid w:val="008E1F15"/>
    <w:rsid w:val="008E34DE"/>
    <w:rsid w:val="008E54E2"/>
    <w:rsid w:val="008E7B55"/>
    <w:rsid w:val="008F05F0"/>
    <w:rsid w:val="008F0A66"/>
    <w:rsid w:val="008F0F9E"/>
    <w:rsid w:val="008F21B4"/>
    <w:rsid w:val="008F35AF"/>
    <w:rsid w:val="008F447C"/>
    <w:rsid w:val="009003DB"/>
    <w:rsid w:val="00901405"/>
    <w:rsid w:val="00902076"/>
    <w:rsid w:val="00904658"/>
    <w:rsid w:val="00904A15"/>
    <w:rsid w:val="00907062"/>
    <w:rsid w:val="00911184"/>
    <w:rsid w:val="009121D6"/>
    <w:rsid w:val="00914934"/>
    <w:rsid w:val="00921A82"/>
    <w:rsid w:val="00922753"/>
    <w:rsid w:val="0092480A"/>
    <w:rsid w:val="00927991"/>
    <w:rsid w:val="00927B43"/>
    <w:rsid w:val="00930F1F"/>
    <w:rsid w:val="00932418"/>
    <w:rsid w:val="00932AE7"/>
    <w:rsid w:val="00933885"/>
    <w:rsid w:val="0093534F"/>
    <w:rsid w:val="00936741"/>
    <w:rsid w:val="00937B4D"/>
    <w:rsid w:val="00940EB5"/>
    <w:rsid w:val="00944E75"/>
    <w:rsid w:val="00945D87"/>
    <w:rsid w:val="00945E94"/>
    <w:rsid w:val="00946939"/>
    <w:rsid w:val="009474D0"/>
    <w:rsid w:val="009476DF"/>
    <w:rsid w:val="00947A60"/>
    <w:rsid w:val="00950F24"/>
    <w:rsid w:val="00951D38"/>
    <w:rsid w:val="00952576"/>
    <w:rsid w:val="0095325E"/>
    <w:rsid w:val="00956D42"/>
    <w:rsid w:val="0095786C"/>
    <w:rsid w:val="0096244E"/>
    <w:rsid w:val="00963225"/>
    <w:rsid w:val="009655C1"/>
    <w:rsid w:val="00970500"/>
    <w:rsid w:val="009717FD"/>
    <w:rsid w:val="00971C26"/>
    <w:rsid w:val="00971C73"/>
    <w:rsid w:val="00972DE6"/>
    <w:rsid w:val="00973541"/>
    <w:rsid w:val="00973BC3"/>
    <w:rsid w:val="00973D45"/>
    <w:rsid w:val="00973EC7"/>
    <w:rsid w:val="00975967"/>
    <w:rsid w:val="00981008"/>
    <w:rsid w:val="00981DEA"/>
    <w:rsid w:val="00981DF6"/>
    <w:rsid w:val="0098429E"/>
    <w:rsid w:val="00984A26"/>
    <w:rsid w:val="00987376"/>
    <w:rsid w:val="0099247F"/>
    <w:rsid w:val="009928BC"/>
    <w:rsid w:val="00993753"/>
    <w:rsid w:val="00997A82"/>
    <w:rsid w:val="009A11B1"/>
    <w:rsid w:val="009A189A"/>
    <w:rsid w:val="009A24DE"/>
    <w:rsid w:val="009A54D1"/>
    <w:rsid w:val="009B1626"/>
    <w:rsid w:val="009B335F"/>
    <w:rsid w:val="009B694B"/>
    <w:rsid w:val="009C090E"/>
    <w:rsid w:val="009D19EB"/>
    <w:rsid w:val="009D3164"/>
    <w:rsid w:val="009D33CB"/>
    <w:rsid w:val="009D3829"/>
    <w:rsid w:val="009D3F37"/>
    <w:rsid w:val="009D46F3"/>
    <w:rsid w:val="009D6962"/>
    <w:rsid w:val="009D7A39"/>
    <w:rsid w:val="009E0A53"/>
    <w:rsid w:val="009E0D6C"/>
    <w:rsid w:val="009E1403"/>
    <w:rsid w:val="009E1B76"/>
    <w:rsid w:val="009E310B"/>
    <w:rsid w:val="009E7282"/>
    <w:rsid w:val="009F0B4D"/>
    <w:rsid w:val="009F51BA"/>
    <w:rsid w:val="009F5574"/>
    <w:rsid w:val="009F5E5F"/>
    <w:rsid w:val="009F6447"/>
    <w:rsid w:val="009F70C1"/>
    <w:rsid w:val="00A01D67"/>
    <w:rsid w:val="00A03A94"/>
    <w:rsid w:val="00A04296"/>
    <w:rsid w:val="00A05FA0"/>
    <w:rsid w:val="00A07A23"/>
    <w:rsid w:val="00A07D1F"/>
    <w:rsid w:val="00A07FDF"/>
    <w:rsid w:val="00A121F8"/>
    <w:rsid w:val="00A12365"/>
    <w:rsid w:val="00A1424D"/>
    <w:rsid w:val="00A15CC4"/>
    <w:rsid w:val="00A20FF9"/>
    <w:rsid w:val="00A213AB"/>
    <w:rsid w:val="00A268D6"/>
    <w:rsid w:val="00A26DC8"/>
    <w:rsid w:val="00A278E7"/>
    <w:rsid w:val="00A31BBB"/>
    <w:rsid w:val="00A33790"/>
    <w:rsid w:val="00A357B5"/>
    <w:rsid w:val="00A365A7"/>
    <w:rsid w:val="00A366F7"/>
    <w:rsid w:val="00A40E1B"/>
    <w:rsid w:val="00A4121B"/>
    <w:rsid w:val="00A54339"/>
    <w:rsid w:val="00A55795"/>
    <w:rsid w:val="00A56CD1"/>
    <w:rsid w:val="00A57583"/>
    <w:rsid w:val="00A60735"/>
    <w:rsid w:val="00A62681"/>
    <w:rsid w:val="00A63F78"/>
    <w:rsid w:val="00A64199"/>
    <w:rsid w:val="00A6442F"/>
    <w:rsid w:val="00A65C8A"/>
    <w:rsid w:val="00A67F49"/>
    <w:rsid w:val="00A711D0"/>
    <w:rsid w:val="00A71CE9"/>
    <w:rsid w:val="00A72083"/>
    <w:rsid w:val="00A7239C"/>
    <w:rsid w:val="00A73252"/>
    <w:rsid w:val="00A73C7D"/>
    <w:rsid w:val="00A75321"/>
    <w:rsid w:val="00A75753"/>
    <w:rsid w:val="00A81C77"/>
    <w:rsid w:val="00A84737"/>
    <w:rsid w:val="00A85D30"/>
    <w:rsid w:val="00A87505"/>
    <w:rsid w:val="00A9057A"/>
    <w:rsid w:val="00A9062A"/>
    <w:rsid w:val="00A90DAB"/>
    <w:rsid w:val="00A939F7"/>
    <w:rsid w:val="00A9556A"/>
    <w:rsid w:val="00A9644F"/>
    <w:rsid w:val="00AA036A"/>
    <w:rsid w:val="00AA213C"/>
    <w:rsid w:val="00AA22B4"/>
    <w:rsid w:val="00AA2AE6"/>
    <w:rsid w:val="00AA7958"/>
    <w:rsid w:val="00AA7F55"/>
    <w:rsid w:val="00AB13E8"/>
    <w:rsid w:val="00AB151C"/>
    <w:rsid w:val="00AB5DCB"/>
    <w:rsid w:val="00AB5E44"/>
    <w:rsid w:val="00AB61A6"/>
    <w:rsid w:val="00AB678F"/>
    <w:rsid w:val="00AB6A68"/>
    <w:rsid w:val="00AB7DBB"/>
    <w:rsid w:val="00AC1CD1"/>
    <w:rsid w:val="00AC29C7"/>
    <w:rsid w:val="00AC5053"/>
    <w:rsid w:val="00AC60AE"/>
    <w:rsid w:val="00AC7514"/>
    <w:rsid w:val="00AC7E58"/>
    <w:rsid w:val="00AD0609"/>
    <w:rsid w:val="00AD4774"/>
    <w:rsid w:val="00AD6A5F"/>
    <w:rsid w:val="00AD6CEF"/>
    <w:rsid w:val="00AE00EA"/>
    <w:rsid w:val="00AE1695"/>
    <w:rsid w:val="00AE1A15"/>
    <w:rsid w:val="00AE482B"/>
    <w:rsid w:val="00AE6812"/>
    <w:rsid w:val="00AE7B74"/>
    <w:rsid w:val="00AF1387"/>
    <w:rsid w:val="00AF25AF"/>
    <w:rsid w:val="00AF2E23"/>
    <w:rsid w:val="00AF389A"/>
    <w:rsid w:val="00AF50F2"/>
    <w:rsid w:val="00AF6C47"/>
    <w:rsid w:val="00B0058A"/>
    <w:rsid w:val="00B01C70"/>
    <w:rsid w:val="00B03AFB"/>
    <w:rsid w:val="00B0618D"/>
    <w:rsid w:val="00B06230"/>
    <w:rsid w:val="00B06B37"/>
    <w:rsid w:val="00B1000F"/>
    <w:rsid w:val="00B11397"/>
    <w:rsid w:val="00B12EDF"/>
    <w:rsid w:val="00B157A5"/>
    <w:rsid w:val="00B15E62"/>
    <w:rsid w:val="00B16A97"/>
    <w:rsid w:val="00B2082B"/>
    <w:rsid w:val="00B217D6"/>
    <w:rsid w:val="00B218C3"/>
    <w:rsid w:val="00B240A2"/>
    <w:rsid w:val="00B248F2"/>
    <w:rsid w:val="00B273EB"/>
    <w:rsid w:val="00B301A4"/>
    <w:rsid w:val="00B3047B"/>
    <w:rsid w:val="00B30B89"/>
    <w:rsid w:val="00B31C57"/>
    <w:rsid w:val="00B351DD"/>
    <w:rsid w:val="00B372C6"/>
    <w:rsid w:val="00B3775A"/>
    <w:rsid w:val="00B40549"/>
    <w:rsid w:val="00B43767"/>
    <w:rsid w:val="00B43CAB"/>
    <w:rsid w:val="00B452D3"/>
    <w:rsid w:val="00B51D41"/>
    <w:rsid w:val="00B535DD"/>
    <w:rsid w:val="00B537E8"/>
    <w:rsid w:val="00B66879"/>
    <w:rsid w:val="00B708E2"/>
    <w:rsid w:val="00B73630"/>
    <w:rsid w:val="00B7449F"/>
    <w:rsid w:val="00B775A9"/>
    <w:rsid w:val="00B81FCB"/>
    <w:rsid w:val="00B83272"/>
    <w:rsid w:val="00B837AE"/>
    <w:rsid w:val="00B84383"/>
    <w:rsid w:val="00B875A4"/>
    <w:rsid w:val="00B87BF6"/>
    <w:rsid w:val="00B90129"/>
    <w:rsid w:val="00B9124E"/>
    <w:rsid w:val="00B9203F"/>
    <w:rsid w:val="00B92E61"/>
    <w:rsid w:val="00B94D0D"/>
    <w:rsid w:val="00B9519C"/>
    <w:rsid w:val="00B9629E"/>
    <w:rsid w:val="00B9697C"/>
    <w:rsid w:val="00BA05BC"/>
    <w:rsid w:val="00BA0E14"/>
    <w:rsid w:val="00BA1B5C"/>
    <w:rsid w:val="00BA546C"/>
    <w:rsid w:val="00BA5B96"/>
    <w:rsid w:val="00BA5FC5"/>
    <w:rsid w:val="00BA60ED"/>
    <w:rsid w:val="00BA69F2"/>
    <w:rsid w:val="00BA7BF6"/>
    <w:rsid w:val="00BB1E97"/>
    <w:rsid w:val="00BB2C22"/>
    <w:rsid w:val="00BB49C4"/>
    <w:rsid w:val="00BB4C42"/>
    <w:rsid w:val="00BB4FBB"/>
    <w:rsid w:val="00BB5976"/>
    <w:rsid w:val="00BB6C5C"/>
    <w:rsid w:val="00BC1D25"/>
    <w:rsid w:val="00BC268E"/>
    <w:rsid w:val="00BC2BB6"/>
    <w:rsid w:val="00BC3FE4"/>
    <w:rsid w:val="00BC7982"/>
    <w:rsid w:val="00BD00E4"/>
    <w:rsid w:val="00BD0765"/>
    <w:rsid w:val="00BD0D67"/>
    <w:rsid w:val="00BD286F"/>
    <w:rsid w:val="00BD2A3C"/>
    <w:rsid w:val="00BD301E"/>
    <w:rsid w:val="00BD5BED"/>
    <w:rsid w:val="00BD64BD"/>
    <w:rsid w:val="00BD652B"/>
    <w:rsid w:val="00BD7014"/>
    <w:rsid w:val="00BD7925"/>
    <w:rsid w:val="00BE0F65"/>
    <w:rsid w:val="00BE6418"/>
    <w:rsid w:val="00BE65A7"/>
    <w:rsid w:val="00BE7B7D"/>
    <w:rsid w:val="00BF0A6B"/>
    <w:rsid w:val="00BF40DA"/>
    <w:rsid w:val="00BF5530"/>
    <w:rsid w:val="00BF6572"/>
    <w:rsid w:val="00C008CD"/>
    <w:rsid w:val="00C01C79"/>
    <w:rsid w:val="00C01E98"/>
    <w:rsid w:val="00C01EFA"/>
    <w:rsid w:val="00C02438"/>
    <w:rsid w:val="00C0647E"/>
    <w:rsid w:val="00C064B8"/>
    <w:rsid w:val="00C07501"/>
    <w:rsid w:val="00C1097F"/>
    <w:rsid w:val="00C1390B"/>
    <w:rsid w:val="00C13C7D"/>
    <w:rsid w:val="00C14C5A"/>
    <w:rsid w:val="00C14CED"/>
    <w:rsid w:val="00C177CA"/>
    <w:rsid w:val="00C230C8"/>
    <w:rsid w:val="00C30012"/>
    <w:rsid w:val="00C313BD"/>
    <w:rsid w:val="00C317F1"/>
    <w:rsid w:val="00C319F2"/>
    <w:rsid w:val="00C32C74"/>
    <w:rsid w:val="00C33887"/>
    <w:rsid w:val="00C35A54"/>
    <w:rsid w:val="00C37448"/>
    <w:rsid w:val="00C403AE"/>
    <w:rsid w:val="00C40401"/>
    <w:rsid w:val="00C41B04"/>
    <w:rsid w:val="00C44AB8"/>
    <w:rsid w:val="00C45428"/>
    <w:rsid w:val="00C459EF"/>
    <w:rsid w:val="00C4719E"/>
    <w:rsid w:val="00C47A17"/>
    <w:rsid w:val="00C50469"/>
    <w:rsid w:val="00C52E7E"/>
    <w:rsid w:val="00C556D9"/>
    <w:rsid w:val="00C57C62"/>
    <w:rsid w:val="00C619B3"/>
    <w:rsid w:val="00C61E89"/>
    <w:rsid w:val="00C63AB2"/>
    <w:rsid w:val="00C63BD1"/>
    <w:rsid w:val="00C648DB"/>
    <w:rsid w:val="00C6572A"/>
    <w:rsid w:val="00C67153"/>
    <w:rsid w:val="00C67AF3"/>
    <w:rsid w:val="00C67E53"/>
    <w:rsid w:val="00C73A6B"/>
    <w:rsid w:val="00C75354"/>
    <w:rsid w:val="00C75FB3"/>
    <w:rsid w:val="00C7653C"/>
    <w:rsid w:val="00C77FD7"/>
    <w:rsid w:val="00C77FDC"/>
    <w:rsid w:val="00C8138C"/>
    <w:rsid w:val="00C81F6C"/>
    <w:rsid w:val="00C82634"/>
    <w:rsid w:val="00C82A02"/>
    <w:rsid w:val="00C82A61"/>
    <w:rsid w:val="00C83E42"/>
    <w:rsid w:val="00C87D1E"/>
    <w:rsid w:val="00C91B72"/>
    <w:rsid w:val="00C948EE"/>
    <w:rsid w:val="00C94F6D"/>
    <w:rsid w:val="00C95581"/>
    <w:rsid w:val="00CA1953"/>
    <w:rsid w:val="00CA1A41"/>
    <w:rsid w:val="00CA2DA3"/>
    <w:rsid w:val="00CA49FA"/>
    <w:rsid w:val="00CA74C0"/>
    <w:rsid w:val="00CA74CA"/>
    <w:rsid w:val="00CA7A96"/>
    <w:rsid w:val="00CA7B2B"/>
    <w:rsid w:val="00CB0BE7"/>
    <w:rsid w:val="00CB499A"/>
    <w:rsid w:val="00CB5F79"/>
    <w:rsid w:val="00CB6E81"/>
    <w:rsid w:val="00CC0502"/>
    <w:rsid w:val="00CC1974"/>
    <w:rsid w:val="00CC2404"/>
    <w:rsid w:val="00CC29AD"/>
    <w:rsid w:val="00CC4D9F"/>
    <w:rsid w:val="00CC5737"/>
    <w:rsid w:val="00CC67F1"/>
    <w:rsid w:val="00CC7C89"/>
    <w:rsid w:val="00CD19F1"/>
    <w:rsid w:val="00CE1401"/>
    <w:rsid w:val="00CE3FCF"/>
    <w:rsid w:val="00CF0863"/>
    <w:rsid w:val="00CF158A"/>
    <w:rsid w:val="00CF4D23"/>
    <w:rsid w:val="00CF6707"/>
    <w:rsid w:val="00D009A3"/>
    <w:rsid w:val="00D03265"/>
    <w:rsid w:val="00D03CFF"/>
    <w:rsid w:val="00D06D8E"/>
    <w:rsid w:val="00D1234A"/>
    <w:rsid w:val="00D12887"/>
    <w:rsid w:val="00D138EF"/>
    <w:rsid w:val="00D1439D"/>
    <w:rsid w:val="00D14678"/>
    <w:rsid w:val="00D14C87"/>
    <w:rsid w:val="00D14F46"/>
    <w:rsid w:val="00D14FBD"/>
    <w:rsid w:val="00D15F4C"/>
    <w:rsid w:val="00D214C8"/>
    <w:rsid w:val="00D231AE"/>
    <w:rsid w:val="00D234AD"/>
    <w:rsid w:val="00D242C3"/>
    <w:rsid w:val="00D318D1"/>
    <w:rsid w:val="00D31E9D"/>
    <w:rsid w:val="00D32DD4"/>
    <w:rsid w:val="00D33988"/>
    <w:rsid w:val="00D35D16"/>
    <w:rsid w:val="00D36DC1"/>
    <w:rsid w:val="00D37D5E"/>
    <w:rsid w:val="00D40BE4"/>
    <w:rsid w:val="00D43214"/>
    <w:rsid w:val="00D47890"/>
    <w:rsid w:val="00D47B42"/>
    <w:rsid w:val="00D47D69"/>
    <w:rsid w:val="00D5012E"/>
    <w:rsid w:val="00D50EFC"/>
    <w:rsid w:val="00D51975"/>
    <w:rsid w:val="00D52CA4"/>
    <w:rsid w:val="00D55FC4"/>
    <w:rsid w:val="00D564F0"/>
    <w:rsid w:val="00D5780F"/>
    <w:rsid w:val="00D6141A"/>
    <w:rsid w:val="00D62659"/>
    <w:rsid w:val="00D640B3"/>
    <w:rsid w:val="00D647F8"/>
    <w:rsid w:val="00D67FDF"/>
    <w:rsid w:val="00D70E04"/>
    <w:rsid w:val="00D7264C"/>
    <w:rsid w:val="00D74414"/>
    <w:rsid w:val="00D7547A"/>
    <w:rsid w:val="00D75C53"/>
    <w:rsid w:val="00D82382"/>
    <w:rsid w:val="00D82E60"/>
    <w:rsid w:val="00D83715"/>
    <w:rsid w:val="00D83998"/>
    <w:rsid w:val="00D847CA"/>
    <w:rsid w:val="00D86130"/>
    <w:rsid w:val="00D8613F"/>
    <w:rsid w:val="00D862FB"/>
    <w:rsid w:val="00D873F6"/>
    <w:rsid w:val="00D90A83"/>
    <w:rsid w:val="00D90FCB"/>
    <w:rsid w:val="00D91A1D"/>
    <w:rsid w:val="00D91A52"/>
    <w:rsid w:val="00D92C70"/>
    <w:rsid w:val="00D9476A"/>
    <w:rsid w:val="00DA0939"/>
    <w:rsid w:val="00DA7FE8"/>
    <w:rsid w:val="00DB3673"/>
    <w:rsid w:val="00DB38B5"/>
    <w:rsid w:val="00DB4B2D"/>
    <w:rsid w:val="00DB4E2A"/>
    <w:rsid w:val="00DB6879"/>
    <w:rsid w:val="00DB6DCE"/>
    <w:rsid w:val="00DB787D"/>
    <w:rsid w:val="00DC131D"/>
    <w:rsid w:val="00DC194E"/>
    <w:rsid w:val="00DC2F7B"/>
    <w:rsid w:val="00DC6086"/>
    <w:rsid w:val="00DC6404"/>
    <w:rsid w:val="00DC6839"/>
    <w:rsid w:val="00DC6D01"/>
    <w:rsid w:val="00DD3933"/>
    <w:rsid w:val="00DD7018"/>
    <w:rsid w:val="00DE036C"/>
    <w:rsid w:val="00DE09F1"/>
    <w:rsid w:val="00DE24A4"/>
    <w:rsid w:val="00DE4E1F"/>
    <w:rsid w:val="00DE5BE1"/>
    <w:rsid w:val="00DE6782"/>
    <w:rsid w:val="00DE6CE3"/>
    <w:rsid w:val="00DE7F72"/>
    <w:rsid w:val="00DF0EDE"/>
    <w:rsid w:val="00DF126E"/>
    <w:rsid w:val="00DF13C0"/>
    <w:rsid w:val="00DF252B"/>
    <w:rsid w:val="00DF3324"/>
    <w:rsid w:val="00DF4E3F"/>
    <w:rsid w:val="00DF5949"/>
    <w:rsid w:val="00DF77FD"/>
    <w:rsid w:val="00E0107A"/>
    <w:rsid w:val="00E01F4A"/>
    <w:rsid w:val="00E02B80"/>
    <w:rsid w:val="00E07392"/>
    <w:rsid w:val="00E07C19"/>
    <w:rsid w:val="00E12FBD"/>
    <w:rsid w:val="00E172C4"/>
    <w:rsid w:val="00E1750F"/>
    <w:rsid w:val="00E2015B"/>
    <w:rsid w:val="00E23C40"/>
    <w:rsid w:val="00E27AFA"/>
    <w:rsid w:val="00E3097A"/>
    <w:rsid w:val="00E30C9E"/>
    <w:rsid w:val="00E31C7E"/>
    <w:rsid w:val="00E3220C"/>
    <w:rsid w:val="00E324F1"/>
    <w:rsid w:val="00E34559"/>
    <w:rsid w:val="00E34D73"/>
    <w:rsid w:val="00E41CB3"/>
    <w:rsid w:val="00E425BB"/>
    <w:rsid w:val="00E429A2"/>
    <w:rsid w:val="00E42F0F"/>
    <w:rsid w:val="00E432BB"/>
    <w:rsid w:val="00E45DE7"/>
    <w:rsid w:val="00E51195"/>
    <w:rsid w:val="00E514C8"/>
    <w:rsid w:val="00E518C6"/>
    <w:rsid w:val="00E519B9"/>
    <w:rsid w:val="00E51A23"/>
    <w:rsid w:val="00E5335A"/>
    <w:rsid w:val="00E53D2B"/>
    <w:rsid w:val="00E5470E"/>
    <w:rsid w:val="00E63A1C"/>
    <w:rsid w:val="00E641DF"/>
    <w:rsid w:val="00E64A5A"/>
    <w:rsid w:val="00E64E4F"/>
    <w:rsid w:val="00E655BE"/>
    <w:rsid w:val="00E665ED"/>
    <w:rsid w:val="00E66ED5"/>
    <w:rsid w:val="00E70466"/>
    <w:rsid w:val="00E72EA7"/>
    <w:rsid w:val="00E75279"/>
    <w:rsid w:val="00E75E34"/>
    <w:rsid w:val="00E76769"/>
    <w:rsid w:val="00E76EBC"/>
    <w:rsid w:val="00E81467"/>
    <w:rsid w:val="00E85205"/>
    <w:rsid w:val="00E85F46"/>
    <w:rsid w:val="00E86145"/>
    <w:rsid w:val="00E86C29"/>
    <w:rsid w:val="00E87A35"/>
    <w:rsid w:val="00E90551"/>
    <w:rsid w:val="00E961F4"/>
    <w:rsid w:val="00E965F3"/>
    <w:rsid w:val="00E96B85"/>
    <w:rsid w:val="00E96EEB"/>
    <w:rsid w:val="00E9781C"/>
    <w:rsid w:val="00EA0A1C"/>
    <w:rsid w:val="00EA2EFF"/>
    <w:rsid w:val="00EA3BA5"/>
    <w:rsid w:val="00EA6C70"/>
    <w:rsid w:val="00EA7C84"/>
    <w:rsid w:val="00EB089B"/>
    <w:rsid w:val="00EB328D"/>
    <w:rsid w:val="00EB4FC0"/>
    <w:rsid w:val="00EB5F9F"/>
    <w:rsid w:val="00EB7822"/>
    <w:rsid w:val="00EC0A19"/>
    <w:rsid w:val="00EC0EB6"/>
    <w:rsid w:val="00EC1A61"/>
    <w:rsid w:val="00EC2C1F"/>
    <w:rsid w:val="00EC3355"/>
    <w:rsid w:val="00EC7A24"/>
    <w:rsid w:val="00EC7C37"/>
    <w:rsid w:val="00ED0986"/>
    <w:rsid w:val="00ED337C"/>
    <w:rsid w:val="00ED4E20"/>
    <w:rsid w:val="00ED7322"/>
    <w:rsid w:val="00EE0489"/>
    <w:rsid w:val="00EE3C1C"/>
    <w:rsid w:val="00EE5628"/>
    <w:rsid w:val="00EE56B5"/>
    <w:rsid w:val="00EE68B5"/>
    <w:rsid w:val="00EE7C92"/>
    <w:rsid w:val="00EE7D14"/>
    <w:rsid w:val="00EF0460"/>
    <w:rsid w:val="00EF0730"/>
    <w:rsid w:val="00EF2C49"/>
    <w:rsid w:val="00EF36CD"/>
    <w:rsid w:val="00EF3739"/>
    <w:rsid w:val="00EF382E"/>
    <w:rsid w:val="00EF3D2F"/>
    <w:rsid w:val="00EF6297"/>
    <w:rsid w:val="00EF6A75"/>
    <w:rsid w:val="00EF6A78"/>
    <w:rsid w:val="00EF7715"/>
    <w:rsid w:val="00F00F3D"/>
    <w:rsid w:val="00F03B7E"/>
    <w:rsid w:val="00F03E6F"/>
    <w:rsid w:val="00F04C4C"/>
    <w:rsid w:val="00F05F37"/>
    <w:rsid w:val="00F071B0"/>
    <w:rsid w:val="00F07ACF"/>
    <w:rsid w:val="00F07BD5"/>
    <w:rsid w:val="00F10F60"/>
    <w:rsid w:val="00F1303E"/>
    <w:rsid w:val="00F143D0"/>
    <w:rsid w:val="00F14789"/>
    <w:rsid w:val="00F1531C"/>
    <w:rsid w:val="00F15FB4"/>
    <w:rsid w:val="00F171B9"/>
    <w:rsid w:val="00F210ED"/>
    <w:rsid w:val="00F23613"/>
    <w:rsid w:val="00F24DD6"/>
    <w:rsid w:val="00F25529"/>
    <w:rsid w:val="00F25CDD"/>
    <w:rsid w:val="00F26A04"/>
    <w:rsid w:val="00F300F1"/>
    <w:rsid w:val="00F303D5"/>
    <w:rsid w:val="00F3060B"/>
    <w:rsid w:val="00F309D6"/>
    <w:rsid w:val="00F31CDC"/>
    <w:rsid w:val="00F33A91"/>
    <w:rsid w:val="00F354A4"/>
    <w:rsid w:val="00F363A9"/>
    <w:rsid w:val="00F40D5B"/>
    <w:rsid w:val="00F4113E"/>
    <w:rsid w:val="00F41FCC"/>
    <w:rsid w:val="00F442B8"/>
    <w:rsid w:val="00F4505A"/>
    <w:rsid w:val="00F465D3"/>
    <w:rsid w:val="00F46F5A"/>
    <w:rsid w:val="00F4793E"/>
    <w:rsid w:val="00F50642"/>
    <w:rsid w:val="00F51A10"/>
    <w:rsid w:val="00F52078"/>
    <w:rsid w:val="00F53545"/>
    <w:rsid w:val="00F548EE"/>
    <w:rsid w:val="00F559CB"/>
    <w:rsid w:val="00F5712E"/>
    <w:rsid w:val="00F57806"/>
    <w:rsid w:val="00F6050E"/>
    <w:rsid w:val="00F60A11"/>
    <w:rsid w:val="00F60AFC"/>
    <w:rsid w:val="00F60E94"/>
    <w:rsid w:val="00F60FAA"/>
    <w:rsid w:val="00F613AC"/>
    <w:rsid w:val="00F613D7"/>
    <w:rsid w:val="00F6211D"/>
    <w:rsid w:val="00F62499"/>
    <w:rsid w:val="00F629AD"/>
    <w:rsid w:val="00F708B1"/>
    <w:rsid w:val="00F71B4D"/>
    <w:rsid w:val="00F7382B"/>
    <w:rsid w:val="00F73A7F"/>
    <w:rsid w:val="00F73F62"/>
    <w:rsid w:val="00F77A00"/>
    <w:rsid w:val="00F8060C"/>
    <w:rsid w:val="00F81E4E"/>
    <w:rsid w:val="00F82DA6"/>
    <w:rsid w:val="00F83A3C"/>
    <w:rsid w:val="00F848FC"/>
    <w:rsid w:val="00F8565F"/>
    <w:rsid w:val="00F863F8"/>
    <w:rsid w:val="00F90496"/>
    <w:rsid w:val="00F92E9F"/>
    <w:rsid w:val="00F95199"/>
    <w:rsid w:val="00F95F49"/>
    <w:rsid w:val="00F97142"/>
    <w:rsid w:val="00FA0D26"/>
    <w:rsid w:val="00FA248F"/>
    <w:rsid w:val="00FA274F"/>
    <w:rsid w:val="00FA2BDA"/>
    <w:rsid w:val="00FA3F01"/>
    <w:rsid w:val="00FA3F86"/>
    <w:rsid w:val="00FA563E"/>
    <w:rsid w:val="00FA6152"/>
    <w:rsid w:val="00FA6A4D"/>
    <w:rsid w:val="00FB13D3"/>
    <w:rsid w:val="00FB254A"/>
    <w:rsid w:val="00FB7364"/>
    <w:rsid w:val="00FB7566"/>
    <w:rsid w:val="00FC0476"/>
    <w:rsid w:val="00FC2616"/>
    <w:rsid w:val="00FC4321"/>
    <w:rsid w:val="00FC46AB"/>
    <w:rsid w:val="00FC487E"/>
    <w:rsid w:val="00FD03EC"/>
    <w:rsid w:val="00FD290D"/>
    <w:rsid w:val="00FD3585"/>
    <w:rsid w:val="00FD4C12"/>
    <w:rsid w:val="00FD6E86"/>
    <w:rsid w:val="00FE357E"/>
    <w:rsid w:val="00FE452D"/>
    <w:rsid w:val="00FE4D8D"/>
    <w:rsid w:val="00FE7A55"/>
    <w:rsid w:val="00FF06C5"/>
    <w:rsid w:val="00FF0EE8"/>
    <w:rsid w:val="00FF102D"/>
    <w:rsid w:val="00FF5DBB"/>
    <w:rsid w:val="00FF7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125AE1"/>
  <w15:chartTrackingRefBased/>
  <w15:docId w15:val="{8B10FF47-A33E-4722-B513-E41646643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nl-NL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7652EF"/>
    <w:pPr>
      <w:spacing w:after="0" w:line="240" w:lineRule="auto"/>
    </w:pPr>
    <w:rPr>
      <w:rFonts w:ascii="Times New Roman" w:eastAsia="Times New Roman" w:hAnsi="Times New Roman" w:cs="Times New Roman"/>
      <w:kern w:val="0"/>
      <w:lang w:eastAsia="nl-NL"/>
      <w14:ligatures w14:val="none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3A5CDF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  <w:lang w:val="x-none" w:eastAsia="x-none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AF6C4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ardalinea-lettertype">
    <w:name w:val="Default Paragraph Font"/>
    <w:uiPriority w:val="1"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9"/>
    <w:rsid w:val="003A5CDF"/>
    <w:rPr>
      <w:rFonts w:ascii="Trebuchet MS" w:eastAsia="Times New Roman" w:hAnsi="Trebuchet MS" w:cs="Times New Roman"/>
      <w:b/>
      <w:kern w:val="0"/>
      <w:sz w:val="24"/>
      <w:szCs w:val="24"/>
      <w:lang w:val="x-none" w:eastAsia="x-none"/>
      <w14:ligatures w14:val="none"/>
    </w:rPr>
  </w:style>
  <w:style w:type="paragraph" w:styleId="Titel">
    <w:name w:val="Title"/>
    <w:basedOn w:val="Standaard"/>
    <w:link w:val="TitelChar"/>
    <w:uiPriority w:val="10"/>
    <w:qFormat/>
    <w:rsid w:val="003A5CDF"/>
    <w:pPr>
      <w:jc w:val="center"/>
    </w:pPr>
    <w:rPr>
      <w:b/>
      <w:sz w:val="36"/>
      <w:szCs w:val="20"/>
      <w:lang w:val="x-none" w:eastAsia="x-none"/>
    </w:rPr>
  </w:style>
  <w:style w:type="character" w:customStyle="1" w:styleId="TitelChar">
    <w:name w:val="Titel Char"/>
    <w:basedOn w:val="Standaardalinea-lettertype"/>
    <w:link w:val="Titel"/>
    <w:uiPriority w:val="10"/>
    <w:rsid w:val="003A5CDF"/>
    <w:rPr>
      <w:rFonts w:ascii="Times New Roman" w:eastAsia="Times New Roman" w:hAnsi="Times New Roman" w:cs="Times New Roman"/>
      <w:b/>
      <w:kern w:val="0"/>
      <w:sz w:val="36"/>
      <w:szCs w:val="20"/>
      <w:lang w:val="x-none" w:eastAsia="x-none"/>
      <w14:ligatures w14:val="none"/>
    </w:rPr>
  </w:style>
  <w:style w:type="paragraph" w:styleId="Koptekst">
    <w:name w:val="header"/>
    <w:basedOn w:val="Standaard"/>
    <w:link w:val="KoptekstChar"/>
    <w:uiPriority w:val="99"/>
    <w:rsid w:val="003A5CDF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KoptekstChar">
    <w:name w:val="Koptekst Char"/>
    <w:basedOn w:val="Standaardalinea-lettertype"/>
    <w:link w:val="Koptekst"/>
    <w:uiPriority w:val="99"/>
    <w:rsid w:val="003A5CDF"/>
    <w:rPr>
      <w:rFonts w:ascii="Times New Roman" w:eastAsia="Times New Roman" w:hAnsi="Times New Roman" w:cs="Times New Roman"/>
      <w:b/>
      <w:kern w:val="0"/>
      <w:sz w:val="18"/>
      <w:szCs w:val="20"/>
      <w:lang w:val="x-none" w:eastAsia="x-none"/>
      <w14:ligatures w14:val="none"/>
    </w:rPr>
  </w:style>
  <w:style w:type="character" w:styleId="Paginanummer">
    <w:name w:val="page number"/>
    <w:uiPriority w:val="99"/>
    <w:rsid w:val="003A5CDF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3A5CDF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character" w:customStyle="1" w:styleId="VoettekstChar">
    <w:name w:val="Voettekst Char"/>
    <w:basedOn w:val="Standaardalinea-lettertype"/>
    <w:link w:val="Voettekst"/>
    <w:uiPriority w:val="99"/>
    <w:rsid w:val="003A5CDF"/>
    <w:rPr>
      <w:rFonts w:ascii="Times New Roman" w:eastAsia="Times New Roman" w:hAnsi="Times New Roman" w:cs="Times New Roman"/>
      <w:b/>
      <w:kern w:val="0"/>
      <w:sz w:val="18"/>
      <w:szCs w:val="20"/>
      <w:lang w:val="x-none" w:eastAsia="x-none"/>
      <w14:ligatures w14:val="none"/>
    </w:rPr>
  </w:style>
  <w:style w:type="paragraph" w:customStyle="1" w:styleId="Stand">
    <w:name w:val="+Stand"/>
    <w:basedOn w:val="Standaard"/>
    <w:uiPriority w:val="99"/>
    <w:rsid w:val="003A5CDF"/>
    <w:pPr>
      <w:spacing w:before="60"/>
    </w:pPr>
    <w:rPr>
      <w:szCs w:val="20"/>
    </w:rPr>
  </w:style>
  <w:style w:type="paragraph" w:customStyle="1" w:styleId="Vraag2">
    <w:name w:val="Vraag2"/>
    <w:basedOn w:val="Standaard"/>
    <w:rsid w:val="003A5CDF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Vraag0">
    <w:name w:val="Vraag"/>
    <w:basedOn w:val="Standaard"/>
    <w:next w:val="Standaard"/>
    <w:link w:val="VraagChar"/>
    <w:rsid w:val="003A5CDF"/>
    <w:pPr>
      <w:tabs>
        <w:tab w:val="left" w:pos="0"/>
        <w:tab w:val="right" w:pos="9639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A5CDF"/>
    <w:rPr>
      <w:rFonts w:ascii="Times New Roman" w:eastAsia="Times New Roman" w:hAnsi="Times New Roman" w:cs="Times New Roman"/>
      <w:kern w:val="0"/>
      <w:lang w:val="x-none" w:eastAsia="x-none"/>
      <w14:ligatures w14:val="none"/>
    </w:rPr>
  </w:style>
  <w:style w:type="paragraph" w:customStyle="1" w:styleId="opgave">
    <w:name w:val="opgave"/>
    <w:basedOn w:val="Standaard"/>
    <w:next w:val="Standaard"/>
    <w:rsid w:val="003A5CDF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paragraph" w:styleId="Ondertitel">
    <w:name w:val="Subtitle"/>
    <w:basedOn w:val="Standaard"/>
    <w:next w:val="Standaard"/>
    <w:link w:val="OndertitelChar"/>
    <w:uiPriority w:val="99"/>
    <w:qFormat/>
    <w:rsid w:val="003A5CDF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OndertitelChar">
    <w:name w:val="Ondertitel Char"/>
    <w:basedOn w:val="Standaardalinea-lettertype"/>
    <w:link w:val="Ondertitel"/>
    <w:uiPriority w:val="99"/>
    <w:rsid w:val="003A5CDF"/>
    <w:rPr>
      <w:rFonts w:ascii="Cambria" w:eastAsia="Times New Roman" w:hAnsi="Cambria" w:cs="Times New Roman"/>
      <w:i/>
      <w:iCs/>
      <w:color w:val="4F81BD"/>
      <w:spacing w:val="15"/>
      <w:kern w:val="0"/>
      <w:sz w:val="24"/>
      <w:szCs w:val="24"/>
      <w:lang w:val="x-none" w:eastAsia="x-none"/>
      <w14:ligatures w14:val="none"/>
    </w:rPr>
  </w:style>
  <w:style w:type="paragraph" w:customStyle="1" w:styleId="Maximumscore">
    <w:name w:val="Maximumscore"/>
    <w:basedOn w:val="Vraag0"/>
    <w:qFormat/>
    <w:rsid w:val="003A5CDF"/>
    <w:pPr>
      <w:keepNext/>
      <w:numPr>
        <w:numId w:val="3"/>
      </w:numPr>
      <w:tabs>
        <w:tab w:val="clear" w:pos="0"/>
        <w:tab w:val="clear" w:pos="9639"/>
      </w:tabs>
      <w:spacing w:before="120"/>
      <w:ind w:left="0" w:hanging="851"/>
    </w:pPr>
  </w:style>
  <w:style w:type="table" w:styleId="Tabelraster">
    <w:name w:val="Table Grid"/>
    <w:basedOn w:val="Standaardtabel"/>
    <w:uiPriority w:val="39"/>
    <w:rsid w:val="006144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95325E"/>
    <w:rPr>
      <w:color w:val="808080"/>
    </w:rPr>
  </w:style>
  <w:style w:type="character" w:styleId="Verwijzingopmerking">
    <w:name w:val="annotation reference"/>
    <w:basedOn w:val="Standaardalinea-lettertype"/>
    <w:uiPriority w:val="99"/>
    <w:semiHidden/>
    <w:unhideWhenUsed/>
    <w:rsid w:val="00F03E6F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unhideWhenUsed/>
    <w:rsid w:val="00F03E6F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rsid w:val="00F03E6F"/>
    <w:rPr>
      <w:rFonts w:ascii="Times New Roman" w:eastAsia="Times New Roman" w:hAnsi="Times New Roman" w:cs="Times New Roman"/>
      <w:kern w:val="0"/>
      <w:sz w:val="20"/>
      <w:szCs w:val="20"/>
      <w:lang w:eastAsia="nl-NL"/>
      <w14:ligatures w14:val="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F03E6F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F03E6F"/>
    <w:rPr>
      <w:rFonts w:ascii="Times New Roman" w:eastAsia="Times New Roman" w:hAnsi="Times New Roman" w:cs="Times New Roman"/>
      <w:b/>
      <w:bCs/>
      <w:kern w:val="0"/>
      <w:sz w:val="20"/>
      <w:szCs w:val="20"/>
      <w:lang w:eastAsia="nl-NL"/>
      <w14:ligatures w14:val="none"/>
    </w:rPr>
  </w:style>
  <w:style w:type="paragraph" w:customStyle="1" w:styleId="Stip">
    <w:name w:val="Stip"/>
    <w:basedOn w:val="Standaard"/>
    <w:link w:val="StipChar"/>
    <w:rsid w:val="00642CA7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character" w:customStyle="1" w:styleId="StipChar">
    <w:name w:val="Stip Char"/>
    <w:link w:val="Stip"/>
    <w:locked/>
    <w:rsid w:val="00642CA7"/>
    <w:rPr>
      <w:rFonts w:ascii="Times New Roman" w:eastAsia="Times New Roman" w:hAnsi="Times New Roman" w:cs="Times New Roman"/>
      <w:kern w:val="0"/>
      <w:sz w:val="20"/>
      <w:szCs w:val="20"/>
      <w:lang w:val="x-none" w:eastAsia="x-none"/>
      <w14:ligatures w14:val="none"/>
    </w:rPr>
  </w:style>
  <w:style w:type="paragraph" w:styleId="Lijstalinea">
    <w:name w:val="List Paragraph"/>
    <w:basedOn w:val="Standaard"/>
    <w:uiPriority w:val="34"/>
    <w:qFormat/>
    <w:rsid w:val="00642CA7"/>
    <w:pPr>
      <w:ind w:left="720"/>
      <w:contextualSpacing/>
    </w:pPr>
  </w:style>
  <w:style w:type="paragraph" w:customStyle="1" w:styleId="vraag">
    <w:name w:val="vraag"/>
    <w:basedOn w:val="Standaard"/>
    <w:next w:val="Standaard"/>
    <w:rsid w:val="00616292"/>
    <w:pPr>
      <w:keepNext/>
      <w:numPr>
        <w:numId w:val="1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Kop2Char">
    <w:name w:val="Kop 2 Char"/>
    <w:basedOn w:val="Standaardalinea-lettertype"/>
    <w:link w:val="Kop2"/>
    <w:uiPriority w:val="9"/>
    <w:rsid w:val="00AF6C4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eastAsia="nl-NL"/>
      <w14:ligatures w14:val="none"/>
    </w:rPr>
  </w:style>
  <w:style w:type="paragraph" w:styleId="Geenafstand">
    <w:name w:val="No Spacing"/>
    <w:uiPriority w:val="1"/>
    <w:qFormat/>
    <w:rsid w:val="001F5634"/>
    <w:pPr>
      <w:spacing w:after="0" w:line="240" w:lineRule="auto"/>
    </w:pPr>
    <w:rPr>
      <w:rFonts w:ascii="Times New Roman" w:hAnsi="Times New Roman" w:cs="Times New Roman"/>
      <w:kern w:val="0"/>
      <w:sz w:val="24"/>
      <w:szCs w:val="24"/>
      <w14:ligatures w14:val="none"/>
    </w:rPr>
  </w:style>
  <w:style w:type="paragraph" w:styleId="Normaalweb">
    <w:name w:val="Normal (Web)"/>
    <w:basedOn w:val="Standaard"/>
    <w:uiPriority w:val="99"/>
    <w:qFormat/>
    <w:rsid w:val="00B83272"/>
    <w:pPr>
      <w:spacing w:before="100" w:beforeAutospacing="1" w:after="100" w:afterAutospacing="1"/>
    </w:pPr>
    <w:rPr>
      <w:sz w:val="24"/>
      <w:szCs w:val="24"/>
    </w:rPr>
  </w:style>
  <w:style w:type="paragraph" w:styleId="Revisie">
    <w:name w:val="Revision"/>
    <w:hidden/>
    <w:uiPriority w:val="99"/>
    <w:semiHidden/>
    <w:rsid w:val="00EB089B"/>
    <w:pPr>
      <w:spacing w:after="0" w:line="240" w:lineRule="auto"/>
    </w:pPr>
    <w:rPr>
      <w:rFonts w:ascii="Times New Roman" w:eastAsia="Times New Roman" w:hAnsi="Times New Roman" w:cs="Times New Roman"/>
      <w:kern w:val="0"/>
      <w:lang w:eastAsia="nl-NL"/>
      <w14:ligatures w14:val="none"/>
    </w:rPr>
  </w:style>
  <w:style w:type="character" w:styleId="Nadruk">
    <w:name w:val="Emphasis"/>
    <w:basedOn w:val="Standaardalinea-lettertype"/>
    <w:uiPriority w:val="20"/>
    <w:qFormat/>
    <w:rsid w:val="004136A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373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19.bin"/><Relationship Id="rId16" Type="http://schemas.openxmlformats.org/officeDocument/2006/relationships/image" Target="media/image3.png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7" Type="http://schemas.openxmlformats.org/officeDocument/2006/relationships/image" Target="media/image13.png"/><Relationship Id="rId40" Type="http://schemas.openxmlformats.org/officeDocument/2006/relationships/image" Target="media/image15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24.wmf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2.bin"/><Relationship Id="rId79" Type="http://schemas.openxmlformats.org/officeDocument/2006/relationships/image" Target="media/image34.wmf"/><Relationship Id="rId5" Type="http://schemas.openxmlformats.org/officeDocument/2006/relationships/numbering" Target="numbering.xml"/><Relationship Id="rId61" Type="http://schemas.openxmlformats.org/officeDocument/2006/relationships/oleObject" Target="embeddings/oleObject16.bin"/><Relationship Id="rId8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footer" Target="footer1.xm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17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5.bin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png"/><Relationship Id="rId25" Type="http://schemas.openxmlformats.org/officeDocument/2006/relationships/oleObject" Target="embeddings/oleObject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15.bin"/><Relationship Id="rId67" Type="http://schemas.openxmlformats.org/officeDocument/2006/relationships/image" Target="media/image28.wmf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6.bin"/><Relationship Id="rId54" Type="http://schemas.openxmlformats.org/officeDocument/2006/relationships/image" Target="media/image22.wmf"/><Relationship Id="rId62" Type="http://schemas.openxmlformats.org/officeDocument/2006/relationships/footer" Target="footer3.xml"/><Relationship Id="rId70" Type="http://schemas.openxmlformats.org/officeDocument/2006/relationships/oleObject" Target="embeddings/oleObject20.bin"/><Relationship Id="rId75" Type="http://schemas.openxmlformats.org/officeDocument/2006/relationships/image" Target="media/image32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image" Target="media/image8.png"/><Relationship Id="rId28" Type="http://schemas.openxmlformats.org/officeDocument/2006/relationships/image" Target="media/image11.png"/><Relationship Id="rId36" Type="http://schemas.openxmlformats.org/officeDocument/2006/relationships/image" Target="media/image130.pn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endnotes" Target="endnotes.xml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24.bin"/><Relationship Id="rId81" Type="http://schemas.openxmlformats.org/officeDocument/2006/relationships/footer" Target="footer4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image" Target="media/image5.png"/><Relationship Id="rId39" Type="http://schemas.openxmlformats.org/officeDocument/2006/relationships/oleObject" Target="embeddings/oleObject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3.bin"/><Relationship Id="rId7" Type="http://schemas.openxmlformats.org/officeDocument/2006/relationships/settings" Target="settings.xml"/><Relationship Id="rId71" Type="http://schemas.openxmlformats.org/officeDocument/2006/relationships/image" Target="media/image30.wmf"/><Relationship Id="rId2" Type="http://schemas.openxmlformats.org/officeDocument/2006/relationships/customXml" Target="../customXml/item2.xml"/><Relationship Id="rId2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483c8cd-650b-41b7-a083-f7dbdaf1ecc5">
      <Terms xmlns="http://schemas.microsoft.com/office/infopath/2007/PartnerControls"/>
    </lcf76f155ced4ddcb4097134ff3c332f>
    <TaxCatchAll xmlns="608f40cc-c7df-4ee8-a4b8-a506612e77ad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9199820C40BC248862B2051CF381D13" ma:contentTypeVersion="20" ma:contentTypeDescription="Een nieuw document maken." ma:contentTypeScope="" ma:versionID="625d266e8b69285be0b858ffc7921410">
  <xsd:schema xmlns:xsd="http://www.w3.org/2001/XMLSchema" xmlns:xs="http://www.w3.org/2001/XMLSchema" xmlns:p="http://schemas.microsoft.com/office/2006/metadata/properties" xmlns:ns1="http://schemas.microsoft.com/sharepoint/v3" xmlns:ns2="d483c8cd-650b-41b7-a083-f7dbdaf1ecc5" xmlns:ns3="608f40cc-c7df-4ee8-a4b8-a506612e77ad" targetNamespace="http://schemas.microsoft.com/office/2006/metadata/properties" ma:root="true" ma:fieldsID="92c2ec70dd5f16126668f4599a668162" ns1:_="" ns2:_="" ns3:_="">
    <xsd:import namespace="http://schemas.microsoft.com/sharepoint/v3"/>
    <xsd:import namespace="d483c8cd-650b-41b7-a083-f7dbdaf1ecc5"/>
    <xsd:import namespace="608f40cc-c7df-4ee8-a4b8-a506612e77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6" nillable="true" ma:displayName="Eigenschappen van het geïntegreerd beleid voor naleving" ma:hidden="true" ma:internalName="_ip_UnifiedCompliancePolicyProperties">
      <xsd:simpleType>
        <xsd:restriction base="dms:Note"/>
      </xsd:simpleType>
    </xsd:element>
    <xsd:element name="_ip_UnifiedCompliancePolicyUIAction" ma:index="27" nillable="true" ma:displayName="Actie van de gebruikersinterface van het geïntegreerd beleid voor naleving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83c8cd-650b-41b7-a083-f7dbdaf1ecc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0" nillable="true" ma:taxonomy="true" ma:internalName="lcf76f155ced4ddcb4097134ff3c332f" ma:taxonomyFieldName="MediaServiceImageTags" ma:displayName="Afbeeldingtags" ma:readOnly="false" ma:fieldId="{5cf76f15-5ced-4ddc-b409-7134ff3c332f}" ma:taxonomyMulti="true" ma:sspId="4669ed75-1f76-49d9-9f71-7691b391b52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8f40cc-c7df-4ee8-a4b8-a506612e77ad" elementFormDefault="qualified">
    <xsd:import namespace="http://schemas.microsoft.com/office/2006/documentManagement/types"/>
    <xsd:import namespace="http://schemas.microsoft.com/office/infopath/2007/PartnerControls"/>
    <xsd:element name="TaxCatchAll" ma:index="21" nillable="true" ma:displayName="Taxonomy Catch All Column" ma:hidden="true" ma:list="{2a790bff-6f93-4983-9267-563742a2854a}" ma:internalName="TaxCatchAll" ma:showField="CatchAllData" ma:web="608f40cc-c7df-4ee8-a4b8-a506612e77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1ECB23-6E29-4C42-A4F4-74DC399DCBCF}">
  <ds:schemaRefs>
    <ds:schemaRef ds:uri="http://schemas.microsoft.com/office/2006/metadata/properties"/>
    <ds:schemaRef ds:uri="http://schemas.microsoft.com/office/infopath/2007/PartnerControls"/>
    <ds:schemaRef ds:uri="d483c8cd-650b-41b7-a083-f7dbdaf1ecc5"/>
    <ds:schemaRef ds:uri="608f40cc-c7df-4ee8-a4b8-a506612e77ad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71010436-7800-40A2-97AD-260BD0CEB2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d483c8cd-650b-41b7-a083-f7dbdaf1ecc5"/>
    <ds:schemaRef ds:uri="608f40cc-c7df-4ee8-a4b8-a506612e77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3D0448C-86FA-418C-9816-532D862E888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72A971B-B402-4A97-A1A6-4556EFF5B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21</Words>
  <Characters>7271</Characters>
  <Application>Microsoft Office Word</Application>
  <DocSecurity>0</DocSecurity>
  <Lines>60</Lines>
  <Paragraphs>1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r. P. Mellema</dc:creator>
  <cp:keywords/>
  <dc:description/>
  <cp:lastModifiedBy>Emiel de Kleijn</cp:lastModifiedBy>
  <cp:revision>2</cp:revision>
  <cp:lastPrinted>2025-11-04T13:09:00Z</cp:lastPrinted>
  <dcterms:created xsi:type="dcterms:W3CDTF">2026-01-29T08:51:00Z</dcterms:created>
  <dcterms:modified xsi:type="dcterms:W3CDTF">2026-01-2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6511d95d-80cc-4e9b-bd39-6a9b241ad194_Enabled">
    <vt:lpwstr>true</vt:lpwstr>
  </property>
  <property fmtid="{D5CDD505-2E9C-101B-9397-08002B2CF9AE}" pid="3" name="MSIP_Label_6511d95d-80cc-4e9b-bd39-6a9b241ad194_SetDate">
    <vt:lpwstr>2024-11-09T13:58:30Z</vt:lpwstr>
  </property>
  <property fmtid="{D5CDD505-2E9C-101B-9397-08002B2CF9AE}" pid="4" name="MSIP_Label_6511d95d-80cc-4e9b-bd39-6a9b241ad194_Method">
    <vt:lpwstr>Standard</vt:lpwstr>
  </property>
  <property fmtid="{D5CDD505-2E9C-101B-9397-08002B2CF9AE}" pid="5" name="MSIP_Label_6511d95d-80cc-4e9b-bd39-6a9b241ad194_Name">
    <vt:lpwstr>defa4170-0d19-0005-0004-bc88714345d2</vt:lpwstr>
  </property>
  <property fmtid="{D5CDD505-2E9C-101B-9397-08002B2CF9AE}" pid="6" name="MSIP_Label_6511d95d-80cc-4e9b-bd39-6a9b241ad194_SiteId">
    <vt:lpwstr>37081807-1f49-4ead-b285-6bd5cf58c14f</vt:lpwstr>
  </property>
  <property fmtid="{D5CDD505-2E9C-101B-9397-08002B2CF9AE}" pid="7" name="MSIP_Label_6511d95d-80cc-4e9b-bd39-6a9b241ad194_ActionId">
    <vt:lpwstr>83fa2790-b00e-4a64-80fb-97452b599734</vt:lpwstr>
  </property>
  <property fmtid="{D5CDD505-2E9C-101B-9397-08002B2CF9AE}" pid="8" name="MSIP_Label_6511d95d-80cc-4e9b-bd39-6a9b241ad194_ContentBits">
    <vt:lpwstr>0</vt:lpwstr>
  </property>
  <property fmtid="{D5CDD505-2E9C-101B-9397-08002B2CF9AE}" pid="9" name="ContentTypeId">
    <vt:lpwstr>0x010100C9199820C40BC248862B2051CF381D13</vt:lpwstr>
  </property>
</Properties>
</file>